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diagrams/layout9.xml" ContentType="application/vnd.openxmlformats-officedocument.drawingml.diagramLayou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diagrams/layout7.xml" ContentType="application/vnd.openxmlformats-officedocument.drawingml.diagramLayout+xml"/>
  <Override PartName="/ppt/diagrams/data8.xml" ContentType="application/vnd.openxmlformats-officedocument.drawingml.diagramData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diagrams/layout5.xml" ContentType="application/vnd.openxmlformats-officedocument.drawingml.diagramLayout+xml"/>
  <Override PartName="/ppt/diagrams/data6.xml" ContentType="application/vnd.openxmlformats-officedocument.drawingml.diagramData+xml"/>
  <Default Extension="vml" ContentType="application/vnd.openxmlformats-officedocument.vmlDrawing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diagrams/data5.xml" ContentType="application/vnd.openxmlformats-officedocument.drawingml.diagramData+xml"/>
  <Override PartName="/ppt/diagrams/colors7.xml" ContentType="application/vnd.openxmlformats-officedocument.drawingml.diagramColors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rawing9.xml" ContentType="application/vnd.ms-office.drawingml.diagramDrawing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colors5.xml" ContentType="application/vnd.openxmlformats-officedocument.drawingml.diagramColors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rawing7.xml" ContentType="application/vnd.ms-office.drawingml.diagramDrawing+xml"/>
  <Override PartName="/ppt/diagrams/quickStyle8.xml" ContentType="application/vnd.openxmlformats-officedocument.drawingml.diagramStyle+xml"/>
  <Override PartName="/ppt/diagrams/quickStyle9.xml" ContentType="application/vnd.openxmlformats-officedocument.drawingml.diagramStyl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rawing5.xml" ContentType="application/vnd.ms-office.drawingml.diagramDrawing+xml"/>
  <Override PartName="/ppt/diagrams/quickStyle6.xml" ContentType="application/vnd.openxmlformats-officedocument.drawingml.diagramStyle+xml"/>
  <Override PartName="/ppt/diagrams/quickStyle7.xml" ContentType="application/vnd.openxmlformats-officedocument.drawingml.diagramStyle+xml"/>
  <Override PartName="/docProps/core.xml" ContentType="application/vnd.openxmlformats-package.core-properties+xml"/>
  <Override PartName="/ppt/slides/slide5.xml" ContentType="application/vnd.openxmlformats-officedocument.presentationml.slide+xml"/>
  <Default Extension="bin" ContentType="application/vnd.openxmlformats-officedocument.oleObject"/>
  <Override PartName="/ppt/diagrams/colors2.xml" ContentType="application/vnd.openxmlformats-officedocument.drawingml.diagramColors+xml"/>
  <Override PartName="/ppt/diagrams/drawing3.xml" ContentType="application/vnd.ms-office.drawingml.diagramDrawing+xml"/>
  <Override PartName="/ppt/diagrams/quickStyle5.xml" ContentType="application/vnd.openxmlformats-officedocument.drawingml.diagramStyl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diagrams/drawing1.xml" ContentType="application/vnd.ms-office.drawingml.diagramDrawing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Default Extension="jpeg" ContentType="image/jpeg"/>
  <Override PartName="/ppt/diagrams/quickStyle1.xml" ContentType="application/vnd.openxmlformats-officedocument.drawingml.diagramStyle+xml"/>
  <Default Extension="emf" ContentType="image/x-emf"/>
  <Override PartName="/ppt/diagrams/layout8.xml" ContentType="application/vnd.openxmlformats-officedocument.drawingml.diagram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diagrams/layout6.xml" ContentType="application/vnd.openxmlformats-officedocument.drawingml.diagramLayout+xml"/>
  <Override PartName="/ppt/diagrams/data9.xml" ContentType="application/vnd.openxmlformats-officedocument.drawingml.diagramData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diagrams/layout4.xml" ContentType="application/vnd.openxmlformats-officedocument.drawingml.diagramLayout+xml"/>
  <Override PartName="/ppt/diagrams/data7.xml" ContentType="application/vnd.openxmlformats-officedocument.drawingml.diagramData+xml"/>
  <Override PartName="/ppt/diagrams/colors9.xml" ContentType="application/vnd.openxmlformats-officedocument.drawingml.diagramCol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2" r:id="rId5"/>
    <p:sldId id="263" r:id="rId6"/>
    <p:sldId id="261" r:id="rId7"/>
    <p:sldId id="265" r:id="rId8"/>
    <p:sldId id="264" r:id="rId9"/>
    <p:sldId id="272" r:id="rId10"/>
    <p:sldId id="273" r:id="rId11"/>
    <p:sldId id="269" r:id="rId12"/>
    <p:sldId id="268" r:id="rId13"/>
    <p:sldId id="267" r:id="rId14"/>
    <p:sldId id="271" r:id="rId1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267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0BEC5A-F849-4AE6-ABE3-05FD3A3D8A0F}" type="doc">
      <dgm:prSet loTypeId="urn:microsoft.com/office/officeart/2005/8/layout/l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ru-RU"/>
        </a:p>
      </dgm:t>
    </dgm:pt>
    <dgm:pt modelId="{1C90E7EC-7E6C-430F-9F9F-78255771F258}">
      <dgm:prSet phldrT="[Текст]"/>
      <dgm:spPr/>
      <dgm:t>
        <a:bodyPr/>
        <a:lstStyle/>
        <a:p>
          <a:r>
            <a:rPr lang="ru-RU" b="1" dirty="0" smtClean="0"/>
            <a:t>КОН</a:t>
          </a:r>
          <a:r>
            <a:rPr lang="ru-RU" b="1" dirty="0"/>
            <a:t>, ДМФА</a:t>
          </a:r>
          <a:r>
            <a:rPr lang="en-US" b="1" dirty="0"/>
            <a:t> </a:t>
          </a:r>
          <a:endParaRPr lang="kk-KZ" b="1" dirty="0"/>
        </a:p>
      </dgm:t>
    </dgm:pt>
    <dgm:pt modelId="{434B340D-7F85-4747-A415-75D67510594C}" type="parTrans" cxnId="{CC899FE4-091C-427B-B25E-BED823236243}">
      <dgm:prSet/>
      <dgm:spPr/>
      <dgm:t>
        <a:bodyPr/>
        <a:lstStyle/>
        <a:p>
          <a:endParaRPr lang="ru-RU"/>
        </a:p>
      </dgm:t>
    </dgm:pt>
    <dgm:pt modelId="{77E47CAC-F881-4B32-9A16-A658270A4565}" type="sibTrans" cxnId="{CC899FE4-091C-427B-B25E-BED823236243}">
      <dgm:prSet/>
      <dgm:spPr/>
      <dgm:t>
        <a:bodyPr/>
        <a:lstStyle/>
        <a:p>
          <a:endParaRPr lang="ru-RU"/>
        </a:p>
      </dgm:t>
    </dgm:pt>
    <dgm:pt modelId="{9CA7BF0B-5EE9-44F2-9874-7BBF04D5059B}">
      <dgm:prSet phldrT="[Текст]" custT="1"/>
      <dgm:spPr/>
      <dgm:t>
        <a:bodyPr/>
        <a:lstStyle/>
        <a:p>
          <a:r>
            <a:rPr lang="ru-RU" sz="2100" b="1" dirty="0"/>
            <a:t>комнатная температура</a:t>
          </a:r>
        </a:p>
      </dgm:t>
    </dgm:pt>
    <dgm:pt modelId="{710FD968-C6EC-4253-9349-F64DDB63CB1A}" type="parTrans" cxnId="{D3256DAF-941A-4344-85CA-B8E7DC95A951}">
      <dgm:prSet/>
      <dgm:spPr/>
      <dgm:t>
        <a:bodyPr/>
        <a:lstStyle/>
        <a:p>
          <a:endParaRPr lang="ru-RU"/>
        </a:p>
      </dgm:t>
    </dgm:pt>
    <dgm:pt modelId="{DBABBB36-A4A1-4E85-94FB-E202AD1C6D88}" type="sibTrans" cxnId="{D3256DAF-941A-4344-85CA-B8E7DC95A951}">
      <dgm:prSet/>
      <dgm:spPr/>
      <dgm:t>
        <a:bodyPr/>
        <a:lstStyle/>
        <a:p>
          <a:endParaRPr lang="ru-RU"/>
        </a:p>
      </dgm:t>
    </dgm:pt>
    <dgm:pt modelId="{3DCC06CB-A3E6-4B68-8E54-CED7E2DB4B03}">
      <dgm:prSet phldrT="[Текст]" custT="1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2800" b="1" dirty="0" smtClean="0"/>
            <a:t>6-28 </a:t>
          </a:r>
          <a:r>
            <a:rPr lang="kk-KZ" sz="2800" b="1" dirty="0" smtClean="0"/>
            <a:t>ч</a:t>
          </a:r>
          <a:endParaRPr lang="ru-RU" sz="2800" b="1" dirty="0" smtClean="0"/>
        </a:p>
      </dgm:t>
    </dgm:pt>
    <dgm:pt modelId="{402B1431-37B9-4C2C-A9EE-67768067D5D2}" type="parTrans" cxnId="{A24A9E08-F14D-4A66-A4B8-9D5EAD6B50C0}">
      <dgm:prSet/>
      <dgm:spPr/>
      <dgm:t>
        <a:bodyPr/>
        <a:lstStyle/>
        <a:p>
          <a:endParaRPr lang="ru-RU"/>
        </a:p>
      </dgm:t>
    </dgm:pt>
    <dgm:pt modelId="{9CF97555-B13A-4C21-9C0C-9077653C17AE}" type="sibTrans" cxnId="{A24A9E08-F14D-4A66-A4B8-9D5EAD6B50C0}">
      <dgm:prSet/>
      <dgm:spPr/>
      <dgm:t>
        <a:bodyPr/>
        <a:lstStyle/>
        <a:p>
          <a:endParaRPr lang="ru-RU"/>
        </a:p>
      </dgm:t>
    </dgm:pt>
    <dgm:pt modelId="{F19A9DA3-D4AB-4D7D-807C-DFBE37ADEF68}">
      <dgm:prSet phldrT="[Текст]"/>
      <dgm:spPr/>
      <dgm:t>
        <a:bodyPr/>
        <a:lstStyle/>
        <a:p>
          <a:r>
            <a:rPr lang="ru-RU" b="1" dirty="0"/>
            <a:t>Ацетон, </a:t>
          </a:r>
          <a:r>
            <a:rPr lang="ru-RU" b="1" dirty="0" smtClean="0"/>
            <a:t>поташ </a:t>
          </a:r>
          <a:endParaRPr lang="ru-RU" b="1" dirty="0"/>
        </a:p>
      </dgm:t>
    </dgm:pt>
    <dgm:pt modelId="{A05452EC-D719-419C-8860-AB5040DA1A2C}" type="parTrans" cxnId="{B38BE64B-CFE8-43EB-B9DD-B396C5F2BCD2}">
      <dgm:prSet/>
      <dgm:spPr/>
      <dgm:t>
        <a:bodyPr/>
        <a:lstStyle/>
        <a:p>
          <a:endParaRPr lang="ru-RU"/>
        </a:p>
      </dgm:t>
    </dgm:pt>
    <dgm:pt modelId="{8A775FE4-09AD-4FA0-8C0F-9708C740F87E}" type="sibTrans" cxnId="{B38BE64B-CFE8-43EB-B9DD-B396C5F2BCD2}">
      <dgm:prSet/>
      <dgm:spPr/>
      <dgm:t>
        <a:bodyPr/>
        <a:lstStyle/>
        <a:p>
          <a:endParaRPr lang="ru-RU"/>
        </a:p>
      </dgm:t>
    </dgm:pt>
    <dgm:pt modelId="{7770F2FB-BC58-46AE-8F6F-3AAE89323BB5}">
      <dgm:prSet phldrT="[Текст]" custT="1"/>
      <dgm:spPr/>
      <dgm:t>
        <a:bodyPr/>
        <a:lstStyle/>
        <a:p>
          <a:r>
            <a:rPr lang="ru-RU" sz="2000" b="1" dirty="0"/>
            <a:t>кипячение</a:t>
          </a:r>
        </a:p>
      </dgm:t>
    </dgm:pt>
    <dgm:pt modelId="{CE724923-51FD-4ABB-8801-87B8ADB6BE85}" type="parTrans" cxnId="{65867C06-7758-4E38-9C2E-91AE066E64B6}">
      <dgm:prSet/>
      <dgm:spPr/>
      <dgm:t>
        <a:bodyPr/>
        <a:lstStyle/>
        <a:p>
          <a:endParaRPr lang="ru-RU"/>
        </a:p>
      </dgm:t>
    </dgm:pt>
    <dgm:pt modelId="{D7E95079-77D7-46ED-A83F-327D274AB6B4}" type="sibTrans" cxnId="{65867C06-7758-4E38-9C2E-91AE066E64B6}">
      <dgm:prSet/>
      <dgm:spPr/>
      <dgm:t>
        <a:bodyPr/>
        <a:lstStyle/>
        <a:p>
          <a:endParaRPr lang="ru-RU"/>
        </a:p>
      </dgm:t>
    </dgm:pt>
    <dgm:pt modelId="{4A00B597-03B4-490F-9435-8B78347F9144}">
      <dgm:prSet phldrT="[Текст]" custT="1"/>
      <dgm:spPr/>
      <dgm:t>
        <a:bodyPr/>
        <a:lstStyle/>
        <a:p>
          <a:r>
            <a:rPr lang="ru-RU" sz="2800" b="1" dirty="0" smtClean="0"/>
            <a:t>6 ч</a:t>
          </a:r>
          <a:endParaRPr lang="ru-RU" sz="2800" b="1" dirty="0"/>
        </a:p>
      </dgm:t>
    </dgm:pt>
    <dgm:pt modelId="{D34E86FB-1999-4013-967C-1A743AA5A362}" type="parTrans" cxnId="{A9B01E20-F7BC-458E-815F-32560E1767EB}">
      <dgm:prSet/>
      <dgm:spPr/>
      <dgm:t>
        <a:bodyPr/>
        <a:lstStyle/>
        <a:p>
          <a:endParaRPr lang="ru-RU"/>
        </a:p>
      </dgm:t>
    </dgm:pt>
    <dgm:pt modelId="{E6A55CFB-26DA-4EF2-9C1E-0FDF9677BB25}" type="sibTrans" cxnId="{A9B01E20-F7BC-458E-815F-32560E1767EB}">
      <dgm:prSet/>
      <dgm:spPr/>
      <dgm:t>
        <a:bodyPr/>
        <a:lstStyle/>
        <a:p>
          <a:endParaRPr lang="ru-RU"/>
        </a:p>
      </dgm:t>
    </dgm:pt>
    <dgm:pt modelId="{EFBEB9CC-2036-4257-9403-032B42AB7BD5}">
      <dgm:prSet phldrT="[Текст]"/>
      <dgm:spPr/>
      <dgm:t>
        <a:bodyPr/>
        <a:lstStyle/>
        <a:p>
          <a:r>
            <a:rPr lang="ru-RU" b="1" dirty="0"/>
            <a:t>КОН, ДМФА,ТБАБ </a:t>
          </a:r>
          <a:endParaRPr lang="ru-RU" dirty="0"/>
        </a:p>
      </dgm:t>
    </dgm:pt>
    <dgm:pt modelId="{0566D0C2-2B1E-4222-975C-C968FE68CCA4}" type="parTrans" cxnId="{11F0FA33-7EA9-4B35-B399-028AB69FD207}">
      <dgm:prSet/>
      <dgm:spPr/>
      <dgm:t>
        <a:bodyPr/>
        <a:lstStyle/>
        <a:p>
          <a:endParaRPr lang="ru-RU"/>
        </a:p>
      </dgm:t>
    </dgm:pt>
    <dgm:pt modelId="{F10EAC4A-BE77-4567-9DE7-C2900498A28F}" type="sibTrans" cxnId="{11F0FA33-7EA9-4B35-B399-028AB69FD207}">
      <dgm:prSet/>
      <dgm:spPr/>
      <dgm:t>
        <a:bodyPr/>
        <a:lstStyle/>
        <a:p>
          <a:endParaRPr lang="ru-RU"/>
        </a:p>
      </dgm:t>
    </dgm:pt>
    <dgm:pt modelId="{A4278DAA-98B2-428C-9BD5-ECA8243AB737}">
      <dgm:prSet phldrT="[Текст]"/>
      <dgm:spPr/>
      <dgm:t>
        <a:bodyPr/>
        <a:lstStyle/>
        <a:p>
          <a:r>
            <a:rPr lang="ru-RU" b="1" dirty="0"/>
            <a:t>комнатная температура</a:t>
          </a:r>
          <a:endParaRPr lang="ru-RU" dirty="0"/>
        </a:p>
      </dgm:t>
    </dgm:pt>
    <dgm:pt modelId="{7189A9AE-5332-402A-9572-B74013E9B0C0}" type="parTrans" cxnId="{0A6DC779-44DE-4B68-9473-909F4A1A19C0}">
      <dgm:prSet/>
      <dgm:spPr/>
      <dgm:t>
        <a:bodyPr/>
        <a:lstStyle/>
        <a:p>
          <a:endParaRPr lang="ru-RU"/>
        </a:p>
      </dgm:t>
    </dgm:pt>
    <dgm:pt modelId="{9334CCF2-FB4B-47E9-8348-A579F3595C44}" type="sibTrans" cxnId="{0A6DC779-44DE-4B68-9473-909F4A1A19C0}">
      <dgm:prSet/>
      <dgm:spPr/>
      <dgm:t>
        <a:bodyPr/>
        <a:lstStyle/>
        <a:p>
          <a:endParaRPr lang="ru-RU"/>
        </a:p>
      </dgm:t>
    </dgm:pt>
    <dgm:pt modelId="{02D2E3AC-5D8E-4A4F-902A-3C1A46E2E9E8}">
      <dgm:prSet phldrT="[Текст]" custT="1"/>
      <dgm:spPr/>
      <dgm:t>
        <a:bodyPr/>
        <a:lstStyle/>
        <a:p>
          <a:r>
            <a:rPr lang="ru-RU" sz="2800" b="1" dirty="0" smtClean="0"/>
            <a:t>6-28 ч</a:t>
          </a:r>
          <a:endParaRPr lang="ru-RU" sz="2800" b="1" dirty="0"/>
        </a:p>
      </dgm:t>
    </dgm:pt>
    <dgm:pt modelId="{D0C76F9C-69F4-408A-8756-E83F728D1A50}" type="parTrans" cxnId="{EA70AD7A-9AA6-465F-9A5B-00E2094BC5F3}">
      <dgm:prSet/>
      <dgm:spPr/>
      <dgm:t>
        <a:bodyPr/>
        <a:lstStyle/>
        <a:p>
          <a:endParaRPr lang="ru-RU"/>
        </a:p>
      </dgm:t>
    </dgm:pt>
    <dgm:pt modelId="{A557225D-C141-40C7-9FAC-19F05802BFC9}" type="sibTrans" cxnId="{EA70AD7A-9AA6-465F-9A5B-00E2094BC5F3}">
      <dgm:prSet/>
      <dgm:spPr/>
      <dgm:t>
        <a:bodyPr/>
        <a:lstStyle/>
        <a:p>
          <a:endParaRPr lang="ru-RU"/>
        </a:p>
      </dgm:t>
    </dgm:pt>
    <dgm:pt modelId="{BC0CA4EB-3763-40EE-9F31-4973E57076D4}">
      <dgm:prSet phldrT="[Текст]"/>
      <dgm:spPr/>
      <dgm:t>
        <a:bodyPr/>
        <a:lstStyle/>
        <a:p>
          <a:r>
            <a:rPr lang="ru-RU" b="1" dirty="0"/>
            <a:t>КОН, </a:t>
          </a:r>
          <a:r>
            <a:rPr lang="ru-RU" b="1" dirty="0" err="1"/>
            <a:t>поташ,ТБАБ</a:t>
          </a:r>
          <a:r>
            <a:rPr lang="ru-RU" b="1" dirty="0"/>
            <a:t> </a:t>
          </a:r>
          <a:endParaRPr lang="ru-RU" dirty="0"/>
        </a:p>
      </dgm:t>
    </dgm:pt>
    <dgm:pt modelId="{7F95322F-E389-4B7C-AFB5-D665EF0C35F1}" type="parTrans" cxnId="{ED96D125-54AB-4623-8012-321B3B4EEF46}">
      <dgm:prSet/>
      <dgm:spPr/>
      <dgm:t>
        <a:bodyPr/>
        <a:lstStyle/>
        <a:p>
          <a:endParaRPr lang="ru-RU"/>
        </a:p>
      </dgm:t>
    </dgm:pt>
    <dgm:pt modelId="{30F5061B-5AE0-4CDF-BC8B-507B925655D1}" type="sibTrans" cxnId="{ED96D125-54AB-4623-8012-321B3B4EEF46}">
      <dgm:prSet/>
      <dgm:spPr/>
      <dgm:t>
        <a:bodyPr/>
        <a:lstStyle/>
        <a:p>
          <a:endParaRPr lang="ru-RU"/>
        </a:p>
      </dgm:t>
    </dgm:pt>
    <dgm:pt modelId="{7D138898-4F04-4118-A1DF-581383865D21}">
      <dgm:prSet phldrT="[Текст]" custT="1"/>
      <dgm:spPr/>
      <dgm:t>
        <a:bodyPr/>
        <a:lstStyle/>
        <a:p>
          <a:r>
            <a:rPr lang="ru-RU" sz="2800" b="1" dirty="0" smtClean="0"/>
            <a:t>1 мин</a:t>
          </a:r>
          <a:endParaRPr lang="ru-RU" sz="2800" b="1" dirty="0"/>
        </a:p>
      </dgm:t>
    </dgm:pt>
    <dgm:pt modelId="{88B0FC4F-7699-4F47-BDD2-F8A70DC931AC}" type="parTrans" cxnId="{54EEA39F-C0B0-4D8C-B6B9-50226054F576}">
      <dgm:prSet/>
      <dgm:spPr/>
      <dgm:t>
        <a:bodyPr/>
        <a:lstStyle/>
        <a:p>
          <a:endParaRPr lang="ru-RU"/>
        </a:p>
      </dgm:t>
    </dgm:pt>
    <dgm:pt modelId="{69748770-875B-473F-B032-4FF53F8728A7}" type="sibTrans" cxnId="{54EEA39F-C0B0-4D8C-B6B9-50226054F576}">
      <dgm:prSet/>
      <dgm:spPr/>
      <dgm:t>
        <a:bodyPr/>
        <a:lstStyle/>
        <a:p>
          <a:endParaRPr lang="ru-RU"/>
        </a:p>
      </dgm:t>
    </dgm:pt>
    <dgm:pt modelId="{13AB62D2-BB0E-4591-B864-F564E09C6B88}">
      <dgm:prSet phldrT="[Текст]"/>
      <dgm:spPr/>
      <dgm:t>
        <a:bodyPr/>
        <a:lstStyle/>
        <a:p>
          <a:r>
            <a:rPr lang="ru-RU" b="1" dirty="0"/>
            <a:t>МВ-излучение</a:t>
          </a:r>
        </a:p>
      </dgm:t>
    </dgm:pt>
    <dgm:pt modelId="{E01A729C-2486-456B-853B-5696EBAB672D}" type="parTrans" cxnId="{9A0B8FFF-D4E3-4CBC-AF01-D2C56614B2C9}">
      <dgm:prSet/>
      <dgm:spPr/>
      <dgm:t>
        <a:bodyPr/>
        <a:lstStyle/>
        <a:p>
          <a:endParaRPr lang="ru-RU"/>
        </a:p>
      </dgm:t>
    </dgm:pt>
    <dgm:pt modelId="{45087CA5-1390-4220-98B2-1FFA87F0D997}" type="sibTrans" cxnId="{9A0B8FFF-D4E3-4CBC-AF01-D2C56614B2C9}">
      <dgm:prSet/>
      <dgm:spPr/>
      <dgm:t>
        <a:bodyPr/>
        <a:lstStyle/>
        <a:p>
          <a:endParaRPr lang="ru-RU"/>
        </a:p>
      </dgm:t>
    </dgm:pt>
    <dgm:pt modelId="{F3EA9B6B-615E-4FA1-8BF7-67F9B16430B0}" type="pres">
      <dgm:prSet presAssocID="{440BEC5A-F849-4AE6-ABE3-05FD3A3D8A0F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D97146E9-4D71-4D37-8C5C-7D3F261729FA}" type="pres">
      <dgm:prSet presAssocID="{1C90E7EC-7E6C-430F-9F9F-78255771F258}" presName="horFlow" presStyleCnt="0"/>
      <dgm:spPr/>
    </dgm:pt>
    <dgm:pt modelId="{0E66DD3C-BDCC-4908-A117-283B887F2019}" type="pres">
      <dgm:prSet presAssocID="{1C90E7EC-7E6C-430F-9F9F-78255771F258}" presName="bigChev" presStyleLbl="node1" presStyleIdx="0" presStyleCnt="4" custLinFactNeighborX="-6172" custLinFactNeighborY="-151"/>
      <dgm:spPr/>
      <dgm:t>
        <a:bodyPr/>
        <a:lstStyle/>
        <a:p>
          <a:endParaRPr lang="ru-RU"/>
        </a:p>
      </dgm:t>
    </dgm:pt>
    <dgm:pt modelId="{9CB0E6F2-6904-4058-BD41-8F926AF4590F}" type="pres">
      <dgm:prSet presAssocID="{710FD968-C6EC-4253-9349-F64DDB63CB1A}" presName="parTrans" presStyleCnt="0"/>
      <dgm:spPr/>
    </dgm:pt>
    <dgm:pt modelId="{1B138B64-5D86-4AF4-8BCB-651F1D6C758F}" type="pres">
      <dgm:prSet presAssocID="{9CA7BF0B-5EE9-44F2-9874-7BBF04D5059B}" presName="node" presStyleLbl="alignAccFollowNode1" presStyleIdx="0" presStyleCnt="8" custLinFactNeighborX="-6818" custLinFactNeighborY="-168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9D0AE58-332C-42AC-96C1-372666D3B738}" type="pres">
      <dgm:prSet presAssocID="{DBABBB36-A4A1-4E85-94FB-E202AD1C6D88}" presName="sibTrans" presStyleCnt="0"/>
      <dgm:spPr/>
    </dgm:pt>
    <dgm:pt modelId="{7F6A8B1B-F0F1-4ECD-AE36-C8ECA21A0E68}" type="pres">
      <dgm:prSet presAssocID="{3DCC06CB-A3E6-4B68-8E54-CED7E2DB4B03}" presName="node" presStyleLbl="alignAccFollowNode1" presStyleIdx="1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C015F4F-E483-4DB1-8862-95DB2B9C5F7E}" type="pres">
      <dgm:prSet presAssocID="{1C90E7EC-7E6C-430F-9F9F-78255771F258}" presName="vSp" presStyleCnt="0"/>
      <dgm:spPr/>
    </dgm:pt>
    <dgm:pt modelId="{02471CAE-1BAA-4013-90CC-8D7CD371475C}" type="pres">
      <dgm:prSet presAssocID="{F19A9DA3-D4AB-4D7D-807C-DFBE37ADEF68}" presName="horFlow" presStyleCnt="0"/>
      <dgm:spPr/>
    </dgm:pt>
    <dgm:pt modelId="{D287B7A5-21EE-4A7E-A50E-12407A13C82F}" type="pres">
      <dgm:prSet presAssocID="{F19A9DA3-D4AB-4D7D-807C-DFBE37ADEF68}" presName="bigChev" presStyleLbl="node1" presStyleIdx="1" presStyleCnt="4"/>
      <dgm:spPr/>
      <dgm:t>
        <a:bodyPr/>
        <a:lstStyle/>
        <a:p>
          <a:endParaRPr lang="ru-RU"/>
        </a:p>
      </dgm:t>
    </dgm:pt>
    <dgm:pt modelId="{52F21E9A-EF34-4EC0-BA9C-DEFA625CF378}" type="pres">
      <dgm:prSet presAssocID="{CE724923-51FD-4ABB-8801-87B8ADB6BE85}" presName="parTrans" presStyleCnt="0"/>
      <dgm:spPr/>
    </dgm:pt>
    <dgm:pt modelId="{9BE980FF-72CF-410D-BF75-AB0F8E4CEE74}" type="pres">
      <dgm:prSet presAssocID="{7770F2FB-BC58-46AE-8F6F-3AAE89323BB5}" presName="node" presStyleLbl="alignAccFollowNode1" presStyleIdx="2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445C2CA-FCDC-4455-9F0F-85ADB9C021C2}" type="pres">
      <dgm:prSet presAssocID="{D7E95079-77D7-46ED-A83F-327D274AB6B4}" presName="sibTrans" presStyleCnt="0"/>
      <dgm:spPr/>
    </dgm:pt>
    <dgm:pt modelId="{3EF03F03-DF28-461C-A64A-0E19524528A5}" type="pres">
      <dgm:prSet presAssocID="{4A00B597-03B4-490F-9435-8B78347F9144}" presName="node" presStyleLbl="alignAccFollowNode1" presStyleIdx="3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4252E93-8427-4E23-B8D6-357D6D487D80}" type="pres">
      <dgm:prSet presAssocID="{F19A9DA3-D4AB-4D7D-807C-DFBE37ADEF68}" presName="vSp" presStyleCnt="0"/>
      <dgm:spPr/>
    </dgm:pt>
    <dgm:pt modelId="{816EC553-99E3-448B-87A6-9261E063E2FA}" type="pres">
      <dgm:prSet presAssocID="{EFBEB9CC-2036-4257-9403-032B42AB7BD5}" presName="horFlow" presStyleCnt="0"/>
      <dgm:spPr/>
    </dgm:pt>
    <dgm:pt modelId="{C0C9F73D-9EC2-4E00-9D8C-FB17ADA99359}" type="pres">
      <dgm:prSet presAssocID="{EFBEB9CC-2036-4257-9403-032B42AB7BD5}" presName="bigChev" presStyleLbl="node1" presStyleIdx="2" presStyleCnt="4"/>
      <dgm:spPr/>
      <dgm:t>
        <a:bodyPr/>
        <a:lstStyle/>
        <a:p>
          <a:endParaRPr lang="ru-RU"/>
        </a:p>
      </dgm:t>
    </dgm:pt>
    <dgm:pt modelId="{AF112F71-59CB-4E02-835C-30B2A9D3FE24}" type="pres">
      <dgm:prSet presAssocID="{7189A9AE-5332-402A-9572-B74013E9B0C0}" presName="parTrans" presStyleCnt="0"/>
      <dgm:spPr/>
    </dgm:pt>
    <dgm:pt modelId="{242702E8-EFF3-4053-84B1-122DE48817F7}" type="pres">
      <dgm:prSet presAssocID="{A4278DAA-98B2-428C-9BD5-ECA8243AB737}" presName="node" presStyleLbl="alignAccFollowNode1" presStyleIdx="4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CB84454-798E-4BC0-8A05-AE5F3958F9B3}" type="pres">
      <dgm:prSet presAssocID="{9334CCF2-FB4B-47E9-8348-A579F3595C44}" presName="sibTrans" presStyleCnt="0"/>
      <dgm:spPr/>
    </dgm:pt>
    <dgm:pt modelId="{B7C23AEC-1E74-4472-87A3-2F9F7639849E}" type="pres">
      <dgm:prSet presAssocID="{02D2E3AC-5D8E-4A4F-902A-3C1A46E2E9E8}" presName="node" presStyleLbl="alignAccFollowNode1" presStyleIdx="5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94F3DBA-94FF-4CF3-A4D8-E455F5CE2773}" type="pres">
      <dgm:prSet presAssocID="{A557225D-C141-40C7-9FAC-19F05802BFC9}" presName="sibTrans" presStyleCnt="0"/>
      <dgm:spPr/>
    </dgm:pt>
    <dgm:pt modelId="{C9886612-0622-4ECE-9B33-8BC801509ABD}" type="pres">
      <dgm:prSet presAssocID="{13AB62D2-BB0E-4591-B864-F564E09C6B88}" presName="node" presStyleLbl="alignAccFollowNode1" presStyleIdx="6" presStyleCnt="8" custLinFactX="-144199" custLinFactY="38820" custLinFactNeighborX="-200000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DD86D5D-1C03-437E-9DB9-91DD23B1A694}" type="pres">
      <dgm:prSet presAssocID="{45087CA5-1390-4220-98B2-1FFA87F0D997}" presName="sibTrans" presStyleCnt="0"/>
      <dgm:spPr/>
    </dgm:pt>
    <dgm:pt modelId="{9EA11451-7DA8-4291-96EE-93F0EBF8D65C}" type="pres">
      <dgm:prSet presAssocID="{7D138898-4F04-4118-A1DF-581383865D21}" presName="node" presStyleLbl="alignAccFollowNode1" presStyleIdx="7" presStyleCnt="8" custLinFactX="-144373" custLinFactY="37289" custLinFactNeighborX="-200000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E4FD41A-C339-42A8-A173-59127D56CBA6}" type="pres">
      <dgm:prSet presAssocID="{EFBEB9CC-2036-4257-9403-032B42AB7BD5}" presName="vSp" presStyleCnt="0"/>
      <dgm:spPr/>
    </dgm:pt>
    <dgm:pt modelId="{4027DB8D-15C1-4C3E-927B-F35508B55317}" type="pres">
      <dgm:prSet presAssocID="{BC0CA4EB-3763-40EE-9F31-4973E57076D4}" presName="horFlow" presStyleCnt="0"/>
      <dgm:spPr/>
    </dgm:pt>
    <dgm:pt modelId="{9233E1BD-BEBA-4992-A250-1664DB86ADAE}" type="pres">
      <dgm:prSet presAssocID="{BC0CA4EB-3763-40EE-9F31-4973E57076D4}" presName="bigChev" presStyleLbl="node1" presStyleIdx="3" presStyleCnt="4"/>
      <dgm:spPr/>
      <dgm:t>
        <a:bodyPr/>
        <a:lstStyle/>
        <a:p>
          <a:endParaRPr lang="ru-RU"/>
        </a:p>
      </dgm:t>
    </dgm:pt>
  </dgm:ptLst>
  <dgm:cxnLst>
    <dgm:cxn modelId="{ED96D125-54AB-4623-8012-321B3B4EEF46}" srcId="{440BEC5A-F849-4AE6-ABE3-05FD3A3D8A0F}" destId="{BC0CA4EB-3763-40EE-9F31-4973E57076D4}" srcOrd="3" destOrd="0" parTransId="{7F95322F-E389-4B7C-AFB5-D665EF0C35F1}" sibTransId="{30F5061B-5AE0-4CDF-BC8B-507B925655D1}"/>
    <dgm:cxn modelId="{91F0F8E2-2687-4F0B-A41C-39D5E1F66D0B}" type="presOf" srcId="{02D2E3AC-5D8E-4A4F-902A-3C1A46E2E9E8}" destId="{B7C23AEC-1E74-4472-87A3-2F9F7639849E}" srcOrd="0" destOrd="0" presId="urn:microsoft.com/office/officeart/2005/8/layout/lProcess3"/>
    <dgm:cxn modelId="{8DF58251-17BB-4CD8-95A0-CB192BDF1965}" type="presOf" srcId="{9CA7BF0B-5EE9-44F2-9874-7BBF04D5059B}" destId="{1B138B64-5D86-4AF4-8BCB-651F1D6C758F}" srcOrd="0" destOrd="0" presId="urn:microsoft.com/office/officeart/2005/8/layout/lProcess3"/>
    <dgm:cxn modelId="{A9B01E20-F7BC-458E-815F-32560E1767EB}" srcId="{F19A9DA3-D4AB-4D7D-807C-DFBE37ADEF68}" destId="{4A00B597-03B4-490F-9435-8B78347F9144}" srcOrd="1" destOrd="0" parTransId="{D34E86FB-1999-4013-967C-1A743AA5A362}" sibTransId="{E6A55CFB-26DA-4EF2-9C1E-0FDF9677BB25}"/>
    <dgm:cxn modelId="{D15226D0-972D-48C9-ABDA-94854DCEB2CE}" type="presOf" srcId="{3DCC06CB-A3E6-4B68-8E54-CED7E2DB4B03}" destId="{7F6A8B1B-F0F1-4ECD-AE36-C8ECA21A0E68}" srcOrd="0" destOrd="0" presId="urn:microsoft.com/office/officeart/2005/8/layout/lProcess3"/>
    <dgm:cxn modelId="{54EEA39F-C0B0-4D8C-B6B9-50226054F576}" srcId="{EFBEB9CC-2036-4257-9403-032B42AB7BD5}" destId="{7D138898-4F04-4118-A1DF-581383865D21}" srcOrd="3" destOrd="0" parTransId="{88B0FC4F-7699-4F47-BDD2-F8A70DC931AC}" sibTransId="{69748770-875B-473F-B032-4FF53F8728A7}"/>
    <dgm:cxn modelId="{0918E3C6-2D9E-453A-A25D-8FEE9338B399}" type="presOf" srcId="{13AB62D2-BB0E-4591-B864-F564E09C6B88}" destId="{C9886612-0622-4ECE-9B33-8BC801509ABD}" srcOrd="0" destOrd="0" presId="urn:microsoft.com/office/officeart/2005/8/layout/lProcess3"/>
    <dgm:cxn modelId="{97B73FA2-9B05-4D60-91AE-332274AA4708}" type="presOf" srcId="{F19A9DA3-D4AB-4D7D-807C-DFBE37ADEF68}" destId="{D287B7A5-21EE-4A7E-A50E-12407A13C82F}" srcOrd="0" destOrd="0" presId="urn:microsoft.com/office/officeart/2005/8/layout/lProcess3"/>
    <dgm:cxn modelId="{E8EC3D7B-95E7-424D-A1B1-0DD052C47B07}" type="presOf" srcId="{EFBEB9CC-2036-4257-9403-032B42AB7BD5}" destId="{C0C9F73D-9EC2-4E00-9D8C-FB17ADA99359}" srcOrd="0" destOrd="0" presId="urn:microsoft.com/office/officeart/2005/8/layout/lProcess3"/>
    <dgm:cxn modelId="{0A6DC779-44DE-4B68-9473-909F4A1A19C0}" srcId="{EFBEB9CC-2036-4257-9403-032B42AB7BD5}" destId="{A4278DAA-98B2-428C-9BD5-ECA8243AB737}" srcOrd="0" destOrd="0" parTransId="{7189A9AE-5332-402A-9572-B74013E9B0C0}" sibTransId="{9334CCF2-FB4B-47E9-8348-A579F3595C44}"/>
    <dgm:cxn modelId="{A24A9E08-F14D-4A66-A4B8-9D5EAD6B50C0}" srcId="{1C90E7EC-7E6C-430F-9F9F-78255771F258}" destId="{3DCC06CB-A3E6-4B68-8E54-CED7E2DB4B03}" srcOrd="1" destOrd="0" parTransId="{402B1431-37B9-4C2C-A9EE-67768067D5D2}" sibTransId="{9CF97555-B13A-4C21-9C0C-9077653C17AE}"/>
    <dgm:cxn modelId="{C09CAAC6-50C3-440F-A5AA-A0206CAF836F}" type="presOf" srcId="{1C90E7EC-7E6C-430F-9F9F-78255771F258}" destId="{0E66DD3C-BDCC-4908-A117-283B887F2019}" srcOrd="0" destOrd="0" presId="urn:microsoft.com/office/officeart/2005/8/layout/lProcess3"/>
    <dgm:cxn modelId="{031ECB5B-B8BB-49BF-986D-441A1E14390D}" type="presOf" srcId="{7D138898-4F04-4118-A1DF-581383865D21}" destId="{9EA11451-7DA8-4291-96EE-93F0EBF8D65C}" srcOrd="0" destOrd="0" presId="urn:microsoft.com/office/officeart/2005/8/layout/lProcess3"/>
    <dgm:cxn modelId="{65867C06-7758-4E38-9C2E-91AE066E64B6}" srcId="{F19A9DA3-D4AB-4D7D-807C-DFBE37ADEF68}" destId="{7770F2FB-BC58-46AE-8F6F-3AAE89323BB5}" srcOrd="0" destOrd="0" parTransId="{CE724923-51FD-4ABB-8801-87B8ADB6BE85}" sibTransId="{D7E95079-77D7-46ED-A83F-327D274AB6B4}"/>
    <dgm:cxn modelId="{CC899FE4-091C-427B-B25E-BED823236243}" srcId="{440BEC5A-F849-4AE6-ABE3-05FD3A3D8A0F}" destId="{1C90E7EC-7E6C-430F-9F9F-78255771F258}" srcOrd="0" destOrd="0" parTransId="{434B340D-7F85-4747-A415-75D67510594C}" sibTransId="{77E47CAC-F881-4B32-9A16-A658270A4565}"/>
    <dgm:cxn modelId="{FC60922E-4AF3-4701-BC1B-5C8D5A2C210A}" type="presOf" srcId="{BC0CA4EB-3763-40EE-9F31-4973E57076D4}" destId="{9233E1BD-BEBA-4992-A250-1664DB86ADAE}" srcOrd="0" destOrd="0" presId="urn:microsoft.com/office/officeart/2005/8/layout/lProcess3"/>
    <dgm:cxn modelId="{03DCBA11-5885-4ADA-BF0B-7AD1DAB3960F}" type="presOf" srcId="{440BEC5A-F849-4AE6-ABE3-05FD3A3D8A0F}" destId="{F3EA9B6B-615E-4FA1-8BF7-67F9B16430B0}" srcOrd="0" destOrd="0" presId="urn:microsoft.com/office/officeart/2005/8/layout/lProcess3"/>
    <dgm:cxn modelId="{9A0B8FFF-D4E3-4CBC-AF01-D2C56614B2C9}" srcId="{EFBEB9CC-2036-4257-9403-032B42AB7BD5}" destId="{13AB62D2-BB0E-4591-B864-F564E09C6B88}" srcOrd="2" destOrd="0" parTransId="{E01A729C-2486-456B-853B-5696EBAB672D}" sibTransId="{45087CA5-1390-4220-98B2-1FFA87F0D997}"/>
    <dgm:cxn modelId="{693061BA-4459-4E82-83A0-197CC833E4AA}" type="presOf" srcId="{7770F2FB-BC58-46AE-8F6F-3AAE89323BB5}" destId="{9BE980FF-72CF-410D-BF75-AB0F8E4CEE74}" srcOrd="0" destOrd="0" presId="urn:microsoft.com/office/officeart/2005/8/layout/lProcess3"/>
    <dgm:cxn modelId="{B38BE64B-CFE8-43EB-B9DD-B396C5F2BCD2}" srcId="{440BEC5A-F849-4AE6-ABE3-05FD3A3D8A0F}" destId="{F19A9DA3-D4AB-4D7D-807C-DFBE37ADEF68}" srcOrd="1" destOrd="0" parTransId="{A05452EC-D719-419C-8860-AB5040DA1A2C}" sibTransId="{8A775FE4-09AD-4FA0-8C0F-9708C740F87E}"/>
    <dgm:cxn modelId="{11F0FA33-7EA9-4B35-B399-028AB69FD207}" srcId="{440BEC5A-F849-4AE6-ABE3-05FD3A3D8A0F}" destId="{EFBEB9CC-2036-4257-9403-032B42AB7BD5}" srcOrd="2" destOrd="0" parTransId="{0566D0C2-2B1E-4222-975C-C968FE68CCA4}" sibTransId="{F10EAC4A-BE77-4567-9DE7-C2900498A28F}"/>
    <dgm:cxn modelId="{A9A5C66B-979D-47B9-92D7-3166B921119B}" type="presOf" srcId="{A4278DAA-98B2-428C-9BD5-ECA8243AB737}" destId="{242702E8-EFF3-4053-84B1-122DE48817F7}" srcOrd="0" destOrd="0" presId="urn:microsoft.com/office/officeart/2005/8/layout/lProcess3"/>
    <dgm:cxn modelId="{EA70AD7A-9AA6-465F-9A5B-00E2094BC5F3}" srcId="{EFBEB9CC-2036-4257-9403-032B42AB7BD5}" destId="{02D2E3AC-5D8E-4A4F-902A-3C1A46E2E9E8}" srcOrd="1" destOrd="0" parTransId="{D0C76F9C-69F4-408A-8756-E83F728D1A50}" sibTransId="{A557225D-C141-40C7-9FAC-19F05802BFC9}"/>
    <dgm:cxn modelId="{D3256DAF-941A-4344-85CA-B8E7DC95A951}" srcId="{1C90E7EC-7E6C-430F-9F9F-78255771F258}" destId="{9CA7BF0B-5EE9-44F2-9874-7BBF04D5059B}" srcOrd="0" destOrd="0" parTransId="{710FD968-C6EC-4253-9349-F64DDB63CB1A}" sibTransId="{DBABBB36-A4A1-4E85-94FB-E202AD1C6D88}"/>
    <dgm:cxn modelId="{EBFA5147-3D39-466F-BA4B-E2934FB555FF}" type="presOf" srcId="{4A00B597-03B4-490F-9435-8B78347F9144}" destId="{3EF03F03-DF28-461C-A64A-0E19524528A5}" srcOrd="0" destOrd="0" presId="urn:microsoft.com/office/officeart/2005/8/layout/lProcess3"/>
    <dgm:cxn modelId="{545B9012-A13A-4C7C-9BA7-0C508526C105}" type="presParOf" srcId="{F3EA9B6B-615E-4FA1-8BF7-67F9B16430B0}" destId="{D97146E9-4D71-4D37-8C5C-7D3F261729FA}" srcOrd="0" destOrd="0" presId="urn:microsoft.com/office/officeart/2005/8/layout/lProcess3"/>
    <dgm:cxn modelId="{226EE831-DFCD-4678-A59D-79272601AF30}" type="presParOf" srcId="{D97146E9-4D71-4D37-8C5C-7D3F261729FA}" destId="{0E66DD3C-BDCC-4908-A117-283B887F2019}" srcOrd="0" destOrd="0" presId="urn:microsoft.com/office/officeart/2005/8/layout/lProcess3"/>
    <dgm:cxn modelId="{5A2B6188-2A2F-402B-9487-09889CA1D341}" type="presParOf" srcId="{D97146E9-4D71-4D37-8C5C-7D3F261729FA}" destId="{9CB0E6F2-6904-4058-BD41-8F926AF4590F}" srcOrd="1" destOrd="0" presId="urn:microsoft.com/office/officeart/2005/8/layout/lProcess3"/>
    <dgm:cxn modelId="{5658F2CC-A1C1-453B-9D99-B4F6DD94F2EB}" type="presParOf" srcId="{D97146E9-4D71-4D37-8C5C-7D3F261729FA}" destId="{1B138B64-5D86-4AF4-8BCB-651F1D6C758F}" srcOrd="2" destOrd="0" presId="urn:microsoft.com/office/officeart/2005/8/layout/lProcess3"/>
    <dgm:cxn modelId="{FD91A0C6-0C08-477F-A3C9-0AD6C6908A81}" type="presParOf" srcId="{D97146E9-4D71-4D37-8C5C-7D3F261729FA}" destId="{A9D0AE58-332C-42AC-96C1-372666D3B738}" srcOrd="3" destOrd="0" presId="urn:microsoft.com/office/officeart/2005/8/layout/lProcess3"/>
    <dgm:cxn modelId="{AF703485-A483-4904-9546-052313EED910}" type="presParOf" srcId="{D97146E9-4D71-4D37-8C5C-7D3F261729FA}" destId="{7F6A8B1B-F0F1-4ECD-AE36-C8ECA21A0E68}" srcOrd="4" destOrd="0" presId="urn:microsoft.com/office/officeart/2005/8/layout/lProcess3"/>
    <dgm:cxn modelId="{702CE7A7-F883-46EA-92DE-A313EC7C2617}" type="presParOf" srcId="{F3EA9B6B-615E-4FA1-8BF7-67F9B16430B0}" destId="{EC015F4F-E483-4DB1-8862-95DB2B9C5F7E}" srcOrd="1" destOrd="0" presId="urn:microsoft.com/office/officeart/2005/8/layout/lProcess3"/>
    <dgm:cxn modelId="{319DB937-C6E7-4D2E-A75D-205E5E002E6A}" type="presParOf" srcId="{F3EA9B6B-615E-4FA1-8BF7-67F9B16430B0}" destId="{02471CAE-1BAA-4013-90CC-8D7CD371475C}" srcOrd="2" destOrd="0" presId="urn:microsoft.com/office/officeart/2005/8/layout/lProcess3"/>
    <dgm:cxn modelId="{08B33386-7B68-4D82-925B-4AB66471ECA4}" type="presParOf" srcId="{02471CAE-1BAA-4013-90CC-8D7CD371475C}" destId="{D287B7A5-21EE-4A7E-A50E-12407A13C82F}" srcOrd="0" destOrd="0" presId="urn:microsoft.com/office/officeart/2005/8/layout/lProcess3"/>
    <dgm:cxn modelId="{AA3A7793-4009-4638-A3EF-6A19598C620A}" type="presParOf" srcId="{02471CAE-1BAA-4013-90CC-8D7CD371475C}" destId="{52F21E9A-EF34-4EC0-BA9C-DEFA625CF378}" srcOrd="1" destOrd="0" presId="urn:microsoft.com/office/officeart/2005/8/layout/lProcess3"/>
    <dgm:cxn modelId="{D2CC9096-D04F-4A35-9664-337D36706156}" type="presParOf" srcId="{02471CAE-1BAA-4013-90CC-8D7CD371475C}" destId="{9BE980FF-72CF-410D-BF75-AB0F8E4CEE74}" srcOrd="2" destOrd="0" presId="urn:microsoft.com/office/officeart/2005/8/layout/lProcess3"/>
    <dgm:cxn modelId="{DB3607BA-503C-482D-8943-017C054372B0}" type="presParOf" srcId="{02471CAE-1BAA-4013-90CC-8D7CD371475C}" destId="{C445C2CA-FCDC-4455-9F0F-85ADB9C021C2}" srcOrd="3" destOrd="0" presId="urn:microsoft.com/office/officeart/2005/8/layout/lProcess3"/>
    <dgm:cxn modelId="{443DBB01-55EB-4F6E-A149-1C0CD14CB4B2}" type="presParOf" srcId="{02471CAE-1BAA-4013-90CC-8D7CD371475C}" destId="{3EF03F03-DF28-461C-A64A-0E19524528A5}" srcOrd="4" destOrd="0" presId="urn:microsoft.com/office/officeart/2005/8/layout/lProcess3"/>
    <dgm:cxn modelId="{598302F5-FEB2-452F-B979-49F39130DFA0}" type="presParOf" srcId="{F3EA9B6B-615E-4FA1-8BF7-67F9B16430B0}" destId="{04252E93-8427-4E23-B8D6-357D6D487D80}" srcOrd="3" destOrd="0" presId="urn:microsoft.com/office/officeart/2005/8/layout/lProcess3"/>
    <dgm:cxn modelId="{1D20B7B7-4F19-4D36-847E-3B4E1F392B84}" type="presParOf" srcId="{F3EA9B6B-615E-4FA1-8BF7-67F9B16430B0}" destId="{816EC553-99E3-448B-87A6-9261E063E2FA}" srcOrd="4" destOrd="0" presId="urn:microsoft.com/office/officeart/2005/8/layout/lProcess3"/>
    <dgm:cxn modelId="{C75BCAC2-CDF4-4775-99E1-B872B8F36705}" type="presParOf" srcId="{816EC553-99E3-448B-87A6-9261E063E2FA}" destId="{C0C9F73D-9EC2-4E00-9D8C-FB17ADA99359}" srcOrd="0" destOrd="0" presId="urn:microsoft.com/office/officeart/2005/8/layout/lProcess3"/>
    <dgm:cxn modelId="{8721BA1C-347F-4481-A098-BD1AAD15FA9D}" type="presParOf" srcId="{816EC553-99E3-448B-87A6-9261E063E2FA}" destId="{AF112F71-59CB-4E02-835C-30B2A9D3FE24}" srcOrd="1" destOrd="0" presId="urn:microsoft.com/office/officeart/2005/8/layout/lProcess3"/>
    <dgm:cxn modelId="{7D464A72-3FB7-4719-ACF4-A3C36100FF09}" type="presParOf" srcId="{816EC553-99E3-448B-87A6-9261E063E2FA}" destId="{242702E8-EFF3-4053-84B1-122DE48817F7}" srcOrd="2" destOrd="0" presId="urn:microsoft.com/office/officeart/2005/8/layout/lProcess3"/>
    <dgm:cxn modelId="{93C620CB-AB9B-413B-B5F8-8EEC8C650BFD}" type="presParOf" srcId="{816EC553-99E3-448B-87A6-9261E063E2FA}" destId="{1CB84454-798E-4BC0-8A05-AE5F3958F9B3}" srcOrd="3" destOrd="0" presId="urn:microsoft.com/office/officeart/2005/8/layout/lProcess3"/>
    <dgm:cxn modelId="{19533FD7-374A-472C-9B34-164D9D6F2322}" type="presParOf" srcId="{816EC553-99E3-448B-87A6-9261E063E2FA}" destId="{B7C23AEC-1E74-4472-87A3-2F9F7639849E}" srcOrd="4" destOrd="0" presId="urn:microsoft.com/office/officeart/2005/8/layout/lProcess3"/>
    <dgm:cxn modelId="{04CB390C-98FB-41A6-9A0F-6A4747E3EF7A}" type="presParOf" srcId="{816EC553-99E3-448B-87A6-9261E063E2FA}" destId="{794F3DBA-94FF-4CF3-A4D8-E455F5CE2773}" srcOrd="5" destOrd="0" presId="urn:microsoft.com/office/officeart/2005/8/layout/lProcess3"/>
    <dgm:cxn modelId="{1E76BD51-3125-4D82-9740-73EB51B3B940}" type="presParOf" srcId="{816EC553-99E3-448B-87A6-9261E063E2FA}" destId="{C9886612-0622-4ECE-9B33-8BC801509ABD}" srcOrd="6" destOrd="0" presId="urn:microsoft.com/office/officeart/2005/8/layout/lProcess3"/>
    <dgm:cxn modelId="{4D286AC8-BF78-42FB-9463-222065DAFC4C}" type="presParOf" srcId="{816EC553-99E3-448B-87A6-9261E063E2FA}" destId="{EDD86D5D-1C03-437E-9DB9-91DD23B1A694}" srcOrd="7" destOrd="0" presId="urn:microsoft.com/office/officeart/2005/8/layout/lProcess3"/>
    <dgm:cxn modelId="{42B07EB7-9757-4BEC-A9A9-A5EDE7B01038}" type="presParOf" srcId="{816EC553-99E3-448B-87A6-9261E063E2FA}" destId="{9EA11451-7DA8-4291-96EE-93F0EBF8D65C}" srcOrd="8" destOrd="0" presId="urn:microsoft.com/office/officeart/2005/8/layout/lProcess3"/>
    <dgm:cxn modelId="{1CEC425F-8DBF-4EA7-9DAF-5E588C9CB782}" type="presParOf" srcId="{F3EA9B6B-615E-4FA1-8BF7-67F9B16430B0}" destId="{2E4FD41A-C339-42A8-A173-59127D56CBA6}" srcOrd="5" destOrd="0" presId="urn:microsoft.com/office/officeart/2005/8/layout/lProcess3"/>
    <dgm:cxn modelId="{BBE33104-B5E3-45A4-9544-7F394A23A6C7}" type="presParOf" srcId="{F3EA9B6B-615E-4FA1-8BF7-67F9B16430B0}" destId="{4027DB8D-15C1-4C3E-927B-F35508B55317}" srcOrd="6" destOrd="0" presId="urn:microsoft.com/office/officeart/2005/8/layout/lProcess3"/>
    <dgm:cxn modelId="{AA035756-AA8E-4EC9-A0BD-13D6DCDE6B54}" type="presParOf" srcId="{4027DB8D-15C1-4C3E-927B-F35508B55317}" destId="{9233E1BD-BEBA-4992-A250-1664DB86ADAE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40BEC5A-F849-4AE6-ABE3-05FD3A3D8A0F}" type="doc">
      <dgm:prSet loTypeId="urn:microsoft.com/office/officeart/2005/8/layout/l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ru-RU"/>
        </a:p>
      </dgm:t>
    </dgm:pt>
    <dgm:pt modelId="{1C90E7EC-7E6C-430F-9F9F-78255771F258}">
      <dgm:prSet phldrT="[Текст]" custT="1"/>
      <dgm:spPr/>
      <dgm:t>
        <a:bodyPr/>
        <a:lstStyle/>
        <a:p>
          <a:r>
            <a:rPr lang="ru-RU" sz="2000" b="1" dirty="0"/>
            <a:t>КОН, ДМФА</a:t>
          </a:r>
          <a:r>
            <a:rPr lang="en-US" sz="2000" b="1" dirty="0"/>
            <a:t> </a:t>
          </a:r>
          <a:endParaRPr lang="kk-KZ" sz="2000" b="1" dirty="0"/>
        </a:p>
        <a:p>
          <a:r>
            <a:rPr lang="en-US" sz="2000" b="1" dirty="0"/>
            <a:t>6-28 </a:t>
          </a:r>
          <a:r>
            <a:rPr lang="kk-KZ" sz="2000" b="1" dirty="0"/>
            <a:t>ч</a:t>
          </a:r>
          <a:endParaRPr lang="ru-RU" sz="2000" b="1" dirty="0"/>
        </a:p>
      </dgm:t>
    </dgm:pt>
    <dgm:pt modelId="{434B340D-7F85-4747-A415-75D67510594C}" type="parTrans" cxnId="{CC899FE4-091C-427B-B25E-BED823236243}">
      <dgm:prSet/>
      <dgm:spPr/>
      <dgm:t>
        <a:bodyPr/>
        <a:lstStyle/>
        <a:p>
          <a:endParaRPr lang="ru-RU" sz="2000"/>
        </a:p>
      </dgm:t>
    </dgm:pt>
    <dgm:pt modelId="{77E47CAC-F881-4B32-9A16-A658270A4565}" type="sibTrans" cxnId="{CC899FE4-091C-427B-B25E-BED823236243}">
      <dgm:prSet/>
      <dgm:spPr/>
      <dgm:t>
        <a:bodyPr/>
        <a:lstStyle/>
        <a:p>
          <a:endParaRPr lang="ru-RU" sz="2000"/>
        </a:p>
      </dgm:t>
    </dgm:pt>
    <dgm:pt modelId="{9CA7BF0B-5EE9-44F2-9874-7BBF04D5059B}">
      <dgm:prSet phldrT="[Текст]" custT="1"/>
      <dgm:spPr/>
      <dgm:t>
        <a:bodyPr/>
        <a:lstStyle/>
        <a:p>
          <a:r>
            <a:rPr lang="ru-RU" sz="2000" b="1" dirty="0"/>
            <a:t>комнатная температура</a:t>
          </a:r>
        </a:p>
      </dgm:t>
    </dgm:pt>
    <dgm:pt modelId="{710FD968-C6EC-4253-9349-F64DDB63CB1A}" type="parTrans" cxnId="{D3256DAF-941A-4344-85CA-B8E7DC95A951}">
      <dgm:prSet/>
      <dgm:spPr/>
      <dgm:t>
        <a:bodyPr/>
        <a:lstStyle/>
        <a:p>
          <a:endParaRPr lang="ru-RU" sz="2000"/>
        </a:p>
      </dgm:t>
    </dgm:pt>
    <dgm:pt modelId="{DBABBB36-A4A1-4E85-94FB-E202AD1C6D88}" type="sibTrans" cxnId="{D3256DAF-941A-4344-85CA-B8E7DC95A951}">
      <dgm:prSet/>
      <dgm:spPr/>
      <dgm:t>
        <a:bodyPr/>
        <a:lstStyle/>
        <a:p>
          <a:endParaRPr lang="ru-RU" sz="2000"/>
        </a:p>
      </dgm:t>
    </dgm:pt>
    <dgm:pt modelId="{3DCC06CB-A3E6-4B68-8E54-CED7E2DB4B03}">
      <dgm:prSet phldrT="[Текст]" custT="1"/>
      <dgm:spPr/>
      <dgm:t>
        <a:bodyPr/>
        <a:lstStyle/>
        <a:p>
          <a:r>
            <a:rPr lang="kk-KZ" sz="2000" b="1" dirty="0"/>
            <a:t>до 62</a:t>
          </a:r>
          <a:r>
            <a:rPr lang="ru-RU" sz="2000" b="1" dirty="0"/>
            <a:t>%</a:t>
          </a:r>
        </a:p>
      </dgm:t>
    </dgm:pt>
    <dgm:pt modelId="{402B1431-37B9-4C2C-A9EE-67768067D5D2}" type="parTrans" cxnId="{A24A9E08-F14D-4A66-A4B8-9D5EAD6B50C0}">
      <dgm:prSet/>
      <dgm:spPr/>
      <dgm:t>
        <a:bodyPr/>
        <a:lstStyle/>
        <a:p>
          <a:endParaRPr lang="ru-RU" sz="2000"/>
        </a:p>
      </dgm:t>
    </dgm:pt>
    <dgm:pt modelId="{9CF97555-B13A-4C21-9C0C-9077653C17AE}" type="sibTrans" cxnId="{A24A9E08-F14D-4A66-A4B8-9D5EAD6B50C0}">
      <dgm:prSet/>
      <dgm:spPr/>
      <dgm:t>
        <a:bodyPr/>
        <a:lstStyle/>
        <a:p>
          <a:endParaRPr lang="ru-RU" sz="2000"/>
        </a:p>
      </dgm:t>
    </dgm:pt>
    <dgm:pt modelId="{F3EA9B6B-615E-4FA1-8BF7-67F9B16430B0}" type="pres">
      <dgm:prSet presAssocID="{440BEC5A-F849-4AE6-ABE3-05FD3A3D8A0F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D97146E9-4D71-4D37-8C5C-7D3F261729FA}" type="pres">
      <dgm:prSet presAssocID="{1C90E7EC-7E6C-430F-9F9F-78255771F258}" presName="horFlow" presStyleCnt="0"/>
      <dgm:spPr/>
    </dgm:pt>
    <dgm:pt modelId="{0E66DD3C-BDCC-4908-A117-283B887F2019}" type="pres">
      <dgm:prSet presAssocID="{1C90E7EC-7E6C-430F-9F9F-78255771F258}" presName="bigChev" presStyleLbl="node1" presStyleIdx="0" presStyleCnt="1" custLinFactNeighborX="-6172" custLinFactNeighborY="-151"/>
      <dgm:spPr/>
      <dgm:t>
        <a:bodyPr/>
        <a:lstStyle/>
        <a:p>
          <a:endParaRPr lang="ru-RU"/>
        </a:p>
      </dgm:t>
    </dgm:pt>
    <dgm:pt modelId="{9CB0E6F2-6904-4058-BD41-8F926AF4590F}" type="pres">
      <dgm:prSet presAssocID="{710FD968-C6EC-4253-9349-F64DDB63CB1A}" presName="parTrans" presStyleCnt="0"/>
      <dgm:spPr/>
    </dgm:pt>
    <dgm:pt modelId="{1B138B64-5D86-4AF4-8BCB-651F1D6C758F}" type="pres">
      <dgm:prSet presAssocID="{9CA7BF0B-5EE9-44F2-9874-7BBF04D5059B}" presName="node" presStyleLbl="alignAccFollowNode1" presStyleIdx="0" presStyleCnt="2" custLinFactNeighborX="-6818" custLinFactNeighborY="-168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9D0AE58-332C-42AC-96C1-372666D3B738}" type="pres">
      <dgm:prSet presAssocID="{DBABBB36-A4A1-4E85-94FB-E202AD1C6D88}" presName="sibTrans" presStyleCnt="0"/>
      <dgm:spPr/>
    </dgm:pt>
    <dgm:pt modelId="{7F6A8B1B-F0F1-4ECD-AE36-C8ECA21A0E68}" type="pres">
      <dgm:prSet presAssocID="{3DCC06CB-A3E6-4B68-8E54-CED7E2DB4B03}" presName="node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D3256DAF-941A-4344-85CA-B8E7DC95A951}" srcId="{1C90E7EC-7E6C-430F-9F9F-78255771F258}" destId="{9CA7BF0B-5EE9-44F2-9874-7BBF04D5059B}" srcOrd="0" destOrd="0" parTransId="{710FD968-C6EC-4253-9349-F64DDB63CB1A}" sibTransId="{DBABBB36-A4A1-4E85-94FB-E202AD1C6D88}"/>
    <dgm:cxn modelId="{A24A9E08-F14D-4A66-A4B8-9D5EAD6B50C0}" srcId="{1C90E7EC-7E6C-430F-9F9F-78255771F258}" destId="{3DCC06CB-A3E6-4B68-8E54-CED7E2DB4B03}" srcOrd="1" destOrd="0" parTransId="{402B1431-37B9-4C2C-A9EE-67768067D5D2}" sibTransId="{9CF97555-B13A-4C21-9C0C-9077653C17AE}"/>
    <dgm:cxn modelId="{460CC6F0-4F16-4746-8ED5-0F99FDFF5C8C}" type="presOf" srcId="{3DCC06CB-A3E6-4B68-8E54-CED7E2DB4B03}" destId="{7F6A8B1B-F0F1-4ECD-AE36-C8ECA21A0E68}" srcOrd="0" destOrd="0" presId="urn:microsoft.com/office/officeart/2005/8/layout/lProcess3"/>
    <dgm:cxn modelId="{BB4F34A3-2E2C-42F5-A797-D6F3D4B3F631}" type="presOf" srcId="{440BEC5A-F849-4AE6-ABE3-05FD3A3D8A0F}" destId="{F3EA9B6B-615E-4FA1-8BF7-67F9B16430B0}" srcOrd="0" destOrd="0" presId="urn:microsoft.com/office/officeart/2005/8/layout/lProcess3"/>
    <dgm:cxn modelId="{CDE08B2C-73A9-4C76-BABB-F3EE32631728}" type="presOf" srcId="{9CA7BF0B-5EE9-44F2-9874-7BBF04D5059B}" destId="{1B138B64-5D86-4AF4-8BCB-651F1D6C758F}" srcOrd="0" destOrd="0" presId="urn:microsoft.com/office/officeart/2005/8/layout/lProcess3"/>
    <dgm:cxn modelId="{CC899FE4-091C-427B-B25E-BED823236243}" srcId="{440BEC5A-F849-4AE6-ABE3-05FD3A3D8A0F}" destId="{1C90E7EC-7E6C-430F-9F9F-78255771F258}" srcOrd="0" destOrd="0" parTransId="{434B340D-7F85-4747-A415-75D67510594C}" sibTransId="{77E47CAC-F881-4B32-9A16-A658270A4565}"/>
    <dgm:cxn modelId="{DAC0FAEB-EEC8-4471-857A-AD22877464E4}" type="presOf" srcId="{1C90E7EC-7E6C-430F-9F9F-78255771F258}" destId="{0E66DD3C-BDCC-4908-A117-283B887F2019}" srcOrd="0" destOrd="0" presId="urn:microsoft.com/office/officeart/2005/8/layout/lProcess3"/>
    <dgm:cxn modelId="{92EDC42B-93CC-474C-8E93-7840F50719DE}" type="presParOf" srcId="{F3EA9B6B-615E-4FA1-8BF7-67F9B16430B0}" destId="{D97146E9-4D71-4D37-8C5C-7D3F261729FA}" srcOrd="0" destOrd="0" presId="urn:microsoft.com/office/officeart/2005/8/layout/lProcess3"/>
    <dgm:cxn modelId="{99B84512-C232-403D-89F4-6DB6D4EE42DF}" type="presParOf" srcId="{D97146E9-4D71-4D37-8C5C-7D3F261729FA}" destId="{0E66DD3C-BDCC-4908-A117-283B887F2019}" srcOrd="0" destOrd="0" presId="urn:microsoft.com/office/officeart/2005/8/layout/lProcess3"/>
    <dgm:cxn modelId="{D6D3C099-BB62-4933-B2C2-8DD0EB4A7231}" type="presParOf" srcId="{D97146E9-4D71-4D37-8C5C-7D3F261729FA}" destId="{9CB0E6F2-6904-4058-BD41-8F926AF4590F}" srcOrd="1" destOrd="0" presId="urn:microsoft.com/office/officeart/2005/8/layout/lProcess3"/>
    <dgm:cxn modelId="{A1D5417B-1ED0-408C-B964-C327EC1D96E3}" type="presParOf" srcId="{D97146E9-4D71-4D37-8C5C-7D3F261729FA}" destId="{1B138B64-5D86-4AF4-8BCB-651F1D6C758F}" srcOrd="2" destOrd="0" presId="urn:microsoft.com/office/officeart/2005/8/layout/lProcess3"/>
    <dgm:cxn modelId="{B10082C0-7714-4369-BB27-A3B97E29B237}" type="presParOf" srcId="{D97146E9-4D71-4D37-8C5C-7D3F261729FA}" destId="{A9D0AE58-332C-42AC-96C1-372666D3B738}" srcOrd="3" destOrd="0" presId="urn:microsoft.com/office/officeart/2005/8/layout/lProcess3"/>
    <dgm:cxn modelId="{A786992D-DA33-4A62-8D42-C4F7D9899107}" type="presParOf" srcId="{D97146E9-4D71-4D37-8C5C-7D3F261729FA}" destId="{7F6A8B1B-F0F1-4ECD-AE36-C8ECA21A0E68}" srcOrd="4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xmlns="" relId="rId9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40BEC5A-F849-4AE6-ABE3-05FD3A3D8A0F}" type="doc">
      <dgm:prSet loTypeId="urn:microsoft.com/office/officeart/2005/8/layout/l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ru-RU"/>
        </a:p>
      </dgm:t>
    </dgm:pt>
    <dgm:pt modelId="{F19A9DA3-D4AB-4D7D-807C-DFBE37ADEF68}">
      <dgm:prSet phldrT="[Текст]"/>
      <dgm:spPr/>
      <dgm:t>
        <a:bodyPr/>
        <a:lstStyle/>
        <a:p>
          <a:r>
            <a:rPr lang="ru-RU" b="1" dirty="0"/>
            <a:t>Ацетон, поташ, 6 ч</a:t>
          </a:r>
        </a:p>
      </dgm:t>
    </dgm:pt>
    <dgm:pt modelId="{A05452EC-D719-419C-8860-AB5040DA1A2C}" type="parTrans" cxnId="{B38BE64B-CFE8-43EB-B9DD-B396C5F2BCD2}">
      <dgm:prSet/>
      <dgm:spPr/>
      <dgm:t>
        <a:bodyPr/>
        <a:lstStyle/>
        <a:p>
          <a:endParaRPr lang="ru-RU"/>
        </a:p>
      </dgm:t>
    </dgm:pt>
    <dgm:pt modelId="{8A775FE4-09AD-4FA0-8C0F-9708C740F87E}" type="sibTrans" cxnId="{B38BE64B-CFE8-43EB-B9DD-B396C5F2BCD2}">
      <dgm:prSet/>
      <dgm:spPr/>
      <dgm:t>
        <a:bodyPr/>
        <a:lstStyle/>
        <a:p>
          <a:endParaRPr lang="ru-RU"/>
        </a:p>
      </dgm:t>
    </dgm:pt>
    <dgm:pt modelId="{7770F2FB-BC58-46AE-8F6F-3AAE89323BB5}">
      <dgm:prSet phldrT="[Текст]" custT="1"/>
      <dgm:spPr/>
      <dgm:t>
        <a:bodyPr/>
        <a:lstStyle/>
        <a:p>
          <a:r>
            <a:rPr lang="ru-RU" sz="2000" b="1" dirty="0"/>
            <a:t>кипячение</a:t>
          </a:r>
        </a:p>
      </dgm:t>
    </dgm:pt>
    <dgm:pt modelId="{CE724923-51FD-4ABB-8801-87B8ADB6BE85}" type="parTrans" cxnId="{65867C06-7758-4E38-9C2E-91AE066E64B6}">
      <dgm:prSet/>
      <dgm:spPr/>
      <dgm:t>
        <a:bodyPr/>
        <a:lstStyle/>
        <a:p>
          <a:endParaRPr lang="ru-RU"/>
        </a:p>
      </dgm:t>
    </dgm:pt>
    <dgm:pt modelId="{D7E95079-77D7-46ED-A83F-327D274AB6B4}" type="sibTrans" cxnId="{65867C06-7758-4E38-9C2E-91AE066E64B6}">
      <dgm:prSet/>
      <dgm:spPr/>
      <dgm:t>
        <a:bodyPr/>
        <a:lstStyle/>
        <a:p>
          <a:endParaRPr lang="ru-RU"/>
        </a:p>
      </dgm:t>
    </dgm:pt>
    <dgm:pt modelId="{4A00B597-03B4-490F-9435-8B78347F9144}">
      <dgm:prSet phldrT="[Текст]" custT="1"/>
      <dgm:spPr/>
      <dgm:t>
        <a:bodyPr/>
        <a:lstStyle/>
        <a:p>
          <a:r>
            <a:rPr lang="ru-RU" sz="2800" b="1" dirty="0"/>
            <a:t>до 20%</a:t>
          </a:r>
        </a:p>
      </dgm:t>
    </dgm:pt>
    <dgm:pt modelId="{D34E86FB-1999-4013-967C-1A743AA5A362}" type="parTrans" cxnId="{A9B01E20-F7BC-458E-815F-32560E1767EB}">
      <dgm:prSet/>
      <dgm:spPr/>
      <dgm:t>
        <a:bodyPr/>
        <a:lstStyle/>
        <a:p>
          <a:endParaRPr lang="ru-RU"/>
        </a:p>
      </dgm:t>
    </dgm:pt>
    <dgm:pt modelId="{E6A55CFB-26DA-4EF2-9C1E-0FDF9677BB25}" type="sibTrans" cxnId="{A9B01E20-F7BC-458E-815F-32560E1767EB}">
      <dgm:prSet/>
      <dgm:spPr/>
      <dgm:t>
        <a:bodyPr/>
        <a:lstStyle/>
        <a:p>
          <a:endParaRPr lang="ru-RU"/>
        </a:p>
      </dgm:t>
    </dgm:pt>
    <dgm:pt modelId="{EFBEB9CC-2036-4257-9403-032B42AB7BD5}">
      <dgm:prSet phldrT="[Текст]"/>
      <dgm:spPr/>
      <dgm:t>
        <a:bodyPr/>
        <a:lstStyle/>
        <a:p>
          <a:r>
            <a:rPr lang="ru-RU" b="1" dirty="0"/>
            <a:t>КОН, ДМФА,ТБАБ </a:t>
          </a:r>
          <a:r>
            <a:rPr lang="en-US" b="1" dirty="0"/>
            <a:t>6-28 </a:t>
          </a:r>
          <a:r>
            <a:rPr lang="kk-KZ" b="1" dirty="0"/>
            <a:t>ч</a:t>
          </a:r>
          <a:endParaRPr lang="ru-RU" dirty="0"/>
        </a:p>
      </dgm:t>
    </dgm:pt>
    <dgm:pt modelId="{0566D0C2-2B1E-4222-975C-C968FE68CCA4}" type="parTrans" cxnId="{11F0FA33-7EA9-4B35-B399-028AB69FD207}">
      <dgm:prSet/>
      <dgm:spPr/>
      <dgm:t>
        <a:bodyPr/>
        <a:lstStyle/>
        <a:p>
          <a:endParaRPr lang="ru-RU"/>
        </a:p>
      </dgm:t>
    </dgm:pt>
    <dgm:pt modelId="{F10EAC4A-BE77-4567-9DE7-C2900498A28F}" type="sibTrans" cxnId="{11F0FA33-7EA9-4B35-B399-028AB69FD207}">
      <dgm:prSet/>
      <dgm:spPr/>
      <dgm:t>
        <a:bodyPr/>
        <a:lstStyle/>
        <a:p>
          <a:endParaRPr lang="ru-RU"/>
        </a:p>
      </dgm:t>
    </dgm:pt>
    <dgm:pt modelId="{A4278DAA-98B2-428C-9BD5-ECA8243AB737}">
      <dgm:prSet phldrT="[Текст]"/>
      <dgm:spPr/>
      <dgm:t>
        <a:bodyPr/>
        <a:lstStyle/>
        <a:p>
          <a:r>
            <a:rPr lang="ru-RU" b="1" dirty="0"/>
            <a:t>комнатная температура</a:t>
          </a:r>
          <a:endParaRPr lang="ru-RU" dirty="0"/>
        </a:p>
      </dgm:t>
    </dgm:pt>
    <dgm:pt modelId="{7189A9AE-5332-402A-9572-B74013E9B0C0}" type="parTrans" cxnId="{0A6DC779-44DE-4B68-9473-909F4A1A19C0}">
      <dgm:prSet/>
      <dgm:spPr/>
      <dgm:t>
        <a:bodyPr/>
        <a:lstStyle/>
        <a:p>
          <a:endParaRPr lang="ru-RU"/>
        </a:p>
      </dgm:t>
    </dgm:pt>
    <dgm:pt modelId="{9334CCF2-FB4B-47E9-8348-A579F3595C44}" type="sibTrans" cxnId="{0A6DC779-44DE-4B68-9473-909F4A1A19C0}">
      <dgm:prSet/>
      <dgm:spPr/>
      <dgm:t>
        <a:bodyPr/>
        <a:lstStyle/>
        <a:p>
          <a:endParaRPr lang="ru-RU"/>
        </a:p>
      </dgm:t>
    </dgm:pt>
    <dgm:pt modelId="{02D2E3AC-5D8E-4A4F-902A-3C1A46E2E9E8}">
      <dgm:prSet phldrT="[Текст]" custT="1"/>
      <dgm:spPr/>
      <dgm:t>
        <a:bodyPr/>
        <a:lstStyle/>
        <a:p>
          <a:r>
            <a:rPr lang="ru-RU" sz="2800" b="1" dirty="0"/>
            <a:t>до 70%</a:t>
          </a:r>
        </a:p>
      </dgm:t>
    </dgm:pt>
    <dgm:pt modelId="{D0C76F9C-69F4-408A-8756-E83F728D1A50}" type="parTrans" cxnId="{EA70AD7A-9AA6-465F-9A5B-00E2094BC5F3}">
      <dgm:prSet/>
      <dgm:spPr/>
      <dgm:t>
        <a:bodyPr/>
        <a:lstStyle/>
        <a:p>
          <a:endParaRPr lang="ru-RU"/>
        </a:p>
      </dgm:t>
    </dgm:pt>
    <dgm:pt modelId="{A557225D-C141-40C7-9FAC-19F05802BFC9}" type="sibTrans" cxnId="{EA70AD7A-9AA6-465F-9A5B-00E2094BC5F3}">
      <dgm:prSet/>
      <dgm:spPr/>
      <dgm:t>
        <a:bodyPr/>
        <a:lstStyle/>
        <a:p>
          <a:endParaRPr lang="ru-RU"/>
        </a:p>
      </dgm:t>
    </dgm:pt>
    <dgm:pt modelId="{F3EA9B6B-615E-4FA1-8BF7-67F9B16430B0}" type="pres">
      <dgm:prSet presAssocID="{440BEC5A-F849-4AE6-ABE3-05FD3A3D8A0F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02471CAE-1BAA-4013-90CC-8D7CD371475C}" type="pres">
      <dgm:prSet presAssocID="{F19A9DA3-D4AB-4D7D-807C-DFBE37ADEF68}" presName="horFlow" presStyleCnt="0"/>
      <dgm:spPr/>
    </dgm:pt>
    <dgm:pt modelId="{D287B7A5-21EE-4A7E-A50E-12407A13C82F}" type="pres">
      <dgm:prSet presAssocID="{F19A9DA3-D4AB-4D7D-807C-DFBE37ADEF68}" presName="bigChev" presStyleLbl="node1" presStyleIdx="0" presStyleCnt="2" custLinFactNeighborX="-2281" custLinFactNeighborY="-123"/>
      <dgm:spPr/>
      <dgm:t>
        <a:bodyPr/>
        <a:lstStyle/>
        <a:p>
          <a:endParaRPr lang="ru-RU"/>
        </a:p>
      </dgm:t>
    </dgm:pt>
    <dgm:pt modelId="{52F21E9A-EF34-4EC0-BA9C-DEFA625CF378}" type="pres">
      <dgm:prSet presAssocID="{CE724923-51FD-4ABB-8801-87B8ADB6BE85}" presName="parTrans" presStyleCnt="0"/>
      <dgm:spPr/>
    </dgm:pt>
    <dgm:pt modelId="{9BE980FF-72CF-410D-BF75-AB0F8E4CEE74}" type="pres">
      <dgm:prSet presAssocID="{7770F2FB-BC58-46AE-8F6F-3AAE89323BB5}" presName="node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445C2CA-FCDC-4455-9F0F-85ADB9C021C2}" type="pres">
      <dgm:prSet presAssocID="{D7E95079-77D7-46ED-A83F-327D274AB6B4}" presName="sibTrans" presStyleCnt="0"/>
      <dgm:spPr/>
    </dgm:pt>
    <dgm:pt modelId="{3EF03F03-DF28-461C-A64A-0E19524528A5}" type="pres">
      <dgm:prSet presAssocID="{4A00B597-03B4-490F-9435-8B78347F9144}" presName="node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4252E93-8427-4E23-B8D6-357D6D487D80}" type="pres">
      <dgm:prSet presAssocID="{F19A9DA3-D4AB-4D7D-807C-DFBE37ADEF68}" presName="vSp" presStyleCnt="0"/>
      <dgm:spPr/>
    </dgm:pt>
    <dgm:pt modelId="{816EC553-99E3-448B-87A6-9261E063E2FA}" type="pres">
      <dgm:prSet presAssocID="{EFBEB9CC-2036-4257-9403-032B42AB7BD5}" presName="horFlow" presStyleCnt="0"/>
      <dgm:spPr/>
    </dgm:pt>
    <dgm:pt modelId="{C0C9F73D-9EC2-4E00-9D8C-FB17ADA99359}" type="pres">
      <dgm:prSet presAssocID="{EFBEB9CC-2036-4257-9403-032B42AB7BD5}" presName="bigChev" presStyleLbl="node1" presStyleIdx="1" presStyleCnt="2"/>
      <dgm:spPr/>
      <dgm:t>
        <a:bodyPr/>
        <a:lstStyle/>
        <a:p>
          <a:endParaRPr lang="ru-RU"/>
        </a:p>
      </dgm:t>
    </dgm:pt>
    <dgm:pt modelId="{AF112F71-59CB-4E02-835C-30B2A9D3FE24}" type="pres">
      <dgm:prSet presAssocID="{7189A9AE-5332-402A-9572-B74013E9B0C0}" presName="parTrans" presStyleCnt="0"/>
      <dgm:spPr/>
    </dgm:pt>
    <dgm:pt modelId="{242702E8-EFF3-4053-84B1-122DE48817F7}" type="pres">
      <dgm:prSet presAssocID="{A4278DAA-98B2-428C-9BD5-ECA8243AB737}" presName="node" presStyleLbl="align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CB84454-798E-4BC0-8A05-AE5F3958F9B3}" type="pres">
      <dgm:prSet presAssocID="{9334CCF2-FB4B-47E9-8348-A579F3595C44}" presName="sibTrans" presStyleCnt="0"/>
      <dgm:spPr/>
    </dgm:pt>
    <dgm:pt modelId="{B7C23AEC-1E74-4472-87A3-2F9F7639849E}" type="pres">
      <dgm:prSet presAssocID="{02D2E3AC-5D8E-4A4F-902A-3C1A46E2E9E8}" presName="node" presStyleLbl="align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FE51B67D-E4F3-46EA-9354-E5472F19F9E1}" type="presOf" srcId="{EFBEB9CC-2036-4257-9403-032B42AB7BD5}" destId="{C0C9F73D-9EC2-4E00-9D8C-FB17ADA99359}" srcOrd="0" destOrd="0" presId="urn:microsoft.com/office/officeart/2005/8/layout/lProcess3"/>
    <dgm:cxn modelId="{8E8A5D90-F98C-4C24-B314-CCF8CE6FACE5}" type="presOf" srcId="{440BEC5A-F849-4AE6-ABE3-05FD3A3D8A0F}" destId="{F3EA9B6B-615E-4FA1-8BF7-67F9B16430B0}" srcOrd="0" destOrd="0" presId="urn:microsoft.com/office/officeart/2005/8/layout/lProcess3"/>
    <dgm:cxn modelId="{EA70AD7A-9AA6-465F-9A5B-00E2094BC5F3}" srcId="{EFBEB9CC-2036-4257-9403-032B42AB7BD5}" destId="{02D2E3AC-5D8E-4A4F-902A-3C1A46E2E9E8}" srcOrd="1" destOrd="0" parTransId="{D0C76F9C-69F4-408A-8756-E83F728D1A50}" sibTransId="{A557225D-C141-40C7-9FAC-19F05802BFC9}"/>
    <dgm:cxn modelId="{B091D815-EF8A-4298-B776-627A52435737}" type="presOf" srcId="{7770F2FB-BC58-46AE-8F6F-3AAE89323BB5}" destId="{9BE980FF-72CF-410D-BF75-AB0F8E4CEE74}" srcOrd="0" destOrd="0" presId="urn:microsoft.com/office/officeart/2005/8/layout/lProcess3"/>
    <dgm:cxn modelId="{65867C06-7758-4E38-9C2E-91AE066E64B6}" srcId="{F19A9DA3-D4AB-4D7D-807C-DFBE37ADEF68}" destId="{7770F2FB-BC58-46AE-8F6F-3AAE89323BB5}" srcOrd="0" destOrd="0" parTransId="{CE724923-51FD-4ABB-8801-87B8ADB6BE85}" sibTransId="{D7E95079-77D7-46ED-A83F-327D274AB6B4}"/>
    <dgm:cxn modelId="{86E8B9BE-E5A3-46DE-9DF6-C42593FC1A95}" type="presOf" srcId="{F19A9DA3-D4AB-4D7D-807C-DFBE37ADEF68}" destId="{D287B7A5-21EE-4A7E-A50E-12407A13C82F}" srcOrd="0" destOrd="0" presId="urn:microsoft.com/office/officeart/2005/8/layout/lProcess3"/>
    <dgm:cxn modelId="{A9B01E20-F7BC-458E-815F-32560E1767EB}" srcId="{F19A9DA3-D4AB-4D7D-807C-DFBE37ADEF68}" destId="{4A00B597-03B4-490F-9435-8B78347F9144}" srcOrd="1" destOrd="0" parTransId="{D34E86FB-1999-4013-967C-1A743AA5A362}" sibTransId="{E6A55CFB-26DA-4EF2-9C1E-0FDF9677BB25}"/>
    <dgm:cxn modelId="{0A6DC779-44DE-4B68-9473-909F4A1A19C0}" srcId="{EFBEB9CC-2036-4257-9403-032B42AB7BD5}" destId="{A4278DAA-98B2-428C-9BD5-ECA8243AB737}" srcOrd="0" destOrd="0" parTransId="{7189A9AE-5332-402A-9572-B74013E9B0C0}" sibTransId="{9334CCF2-FB4B-47E9-8348-A579F3595C44}"/>
    <dgm:cxn modelId="{11F0FA33-7EA9-4B35-B399-028AB69FD207}" srcId="{440BEC5A-F849-4AE6-ABE3-05FD3A3D8A0F}" destId="{EFBEB9CC-2036-4257-9403-032B42AB7BD5}" srcOrd="1" destOrd="0" parTransId="{0566D0C2-2B1E-4222-975C-C968FE68CCA4}" sibTransId="{F10EAC4A-BE77-4567-9DE7-C2900498A28F}"/>
    <dgm:cxn modelId="{B38BE64B-CFE8-43EB-B9DD-B396C5F2BCD2}" srcId="{440BEC5A-F849-4AE6-ABE3-05FD3A3D8A0F}" destId="{F19A9DA3-D4AB-4D7D-807C-DFBE37ADEF68}" srcOrd="0" destOrd="0" parTransId="{A05452EC-D719-419C-8860-AB5040DA1A2C}" sibTransId="{8A775FE4-09AD-4FA0-8C0F-9708C740F87E}"/>
    <dgm:cxn modelId="{1E4D41A0-91B5-4056-A822-702F7007D0EB}" type="presOf" srcId="{A4278DAA-98B2-428C-9BD5-ECA8243AB737}" destId="{242702E8-EFF3-4053-84B1-122DE48817F7}" srcOrd="0" destOrd="0" presId="urn:microsoft.com/office/officeart/2005/8/layout/lProcess3"/>
    <dgm:cxn modelId="{E58503DD-4527-430D-BA2B-92B47669E88B}" type="presOf" srcId="{02D2E3AC-5D8E-4A4F-902A-3C1A46E2E9E8}" destId="{B7C23AEC-1E74-4472-87A3-2F9F7639849E}" srcOrd="0" destOrd="0" presId="urn:microsoft.com/office/officeart/2005/8/layout/lProcess3"/>
    <dgm:cxn modelId="{F78EB0C3-5F36-4721-80EC-623829CDF0E7}" type="presOf" srcId="{4A00B597-03B4-490F-9435-8B78347F9144}" destId="{3EF03F03-DF28-461C-A64A-0E19524528A5}" srcOrd="0" destOrd="0" presId="urn:microsoft.com/office/officeart/2005/8/layout/lProcess3"/>
    <dgm:cxn modelId="{698BB1C1-9613-4362-B724-73E9667C450E}" type="presParOf" srcId="{F3EA9B6B-615E-4FA1-8BF7-67F9B16430B0}" destId="{02471CAE-1BAA-4013-90CC-8D7CD371475C}" srcOrd="0" destOrd="0" presId="urn:microsoft.com/office/officeart/2005/8/layout/lProcess3"/>
    <dgm:cxn modelId="{B21D5129-397B-4D23-9839-D6371ED1B37B}" type="presParOf" srcId="{02471CAE-1BAA-4013-90CC-8D7CD371475C}" destId="{D287B7A5-21EE-4A7E-A50E-12407A13C82F}" srcOrd="0" destOrd="0" presId="urn:microsoft.com/office/officeart/2005/8/layout/lProcess3"/>
    <dgm:cxn modelId="{C5B1D05C-9F91-4270-8CAC-90AC304857FB}" type="presParOf" srcId="{02471CAE-1BAA-4013-90CC-8D7CD371475C}" destId="{52F21E9A-EF34-4EC0-BA9C-DEFA625CF378}" srcOrd="1" destOrd="0" presId="urn:microsoft.com/office/officeart/2005/8/layout/lProcess3"/>
    <dgm:cxn modelId="{1CEA4588-5BB2-436D-8CB4-DC78D4827713}" type="presParOf" srcId="{02471CAE-1BAA-4013-90CC-8D7CD371475C}" destId="{9BE980FF-72CF-410D-BF75-AB0F8E4CEE74}" srcOrd="2" destOrd="0" presId="urn:microsoft.com/office/officeart/2005/8/layout/lProcess3"/>
    <dgm:cxn modelId="{BDD190DC-9BBB-4A41-8FFE-6F6BCCE76B73}" type="presParOf" srcId="{02471CAE-1BAA-4013-90CC-8D7CD371475C}" destId="{C445C2CA-FCDC-4455-9F0F-85ADB9C021C2}" srcOrd="3" destOrd="0" presId="urn:microsoft.com/office/officeart/2005/8/layout/lProcess3"/>
    <dgm:cxn modelId="{B033B61C-1C54-47C2-8ECA-0B211CE34D5C}" type="presParOf" srcId="{02471CAE-1BAA-4013-90CC-8D7CD371475C}" destId="{3EF03F03-DF28-461C-A64A-0E19524528A5}" srcOrd="4" destOrd="0" presId="urn:microsoft.com/office/officeart/2005/8/layout/lProcess3"/>
    <dgm:cxn modelId="{6E4D7F9C-6A0D-433B-AE67-DAF3C39F8BA5}" type="presParOf" srcId="{F3EA9B6B-615E-4FA1-8BF7-67F9B16430B0}" destId="{04252E93-8427-4E23-B8D6-357D6D487D80}" srcOrd="1" destOrd="0" presId="urn:microsoft.com/office/officeart/2005/8/layout/lProcess3"/>
    <dgm:cxn modelId="{10D88040-E0F6-4D04-9954-F10D1FBCA85E}" type="presParOf" srcId="{F3EA9B6B-615E-4FA1-8BF7-67F9B16430B0}" destId="{816EC553-99E3-448B-87A6-9261E063E2FA}" srcOrd="2" destOrd="0" presId="urn:microsoft.com/office/officeart/2005/8/layout/lProcess3"/>
    <dgm:cxn modelId="{A5E5CE62-ABB6-4A6A-8301-C6CA0AE3A6EC}" type="presParOf" srcId="{816EC553-99E3-448B-87A6-9261E063E2FA}" destId="{C0C9F73D-9EC2-4E00-9D8C-FB17ADA99359}" srcOrd="0" destOrd="0" presId="urn:microsoft.com/office/officeart/2005/8/layout/lProcess3"/>
    <dgm:cxn modelId="{E03EE1DF-03B0-4BB8-8D29-E046B798D3D0}" type="presParOf" srcId="{816EC553-99E3-448B-87A6-9261E063E2FA}" destId="{AF112F71-59CB-4E02-835C-30B2A9D3FE24}" srcOrd="1" destOrd="0" presId="urn:microsoft.com/office/officeart/2005/8/layout/lProcess3"/>
    <dgm:cxn modelId="{B11F8510-C2FD-48A7-BE0F-213615F8447D}" type="presParOf" srcId="{816EC553-99E3-448B-87A6-9261E063E2FA}" destId="{242702E8-EFF3-4053-84B1-122DE48817F7}" srcOrd="2" destOrd="0" presId="urn:microsoft.com/office/officeart/2005/8/layout/lProcess3"/>
    <dgm:cxn modelId="{F69136E8-2377-4A35-9CE5-BFB5A272B68A}" type="presParOf" srcId="{816EC553-99E3-448B-87A6-9261E063E2FA}" destId="{1CB84454-798E-4BC0-8A05-AE5F3958F9B3}" srcOrd="3" destOrd="0" presId="urn:microsoft.com/office/officeart/2005/8/layout/lProcess3"/>
    <dgm:cxn modelId="{51AC476E-E6CC-4D47-B5BA-1D608B4CDB91}" type="presParOf" srcId="{816EC553-99E3-448B-87A6-9261E063E2FA}" destId="{B7C23AEC-1E74-4472-87A3-2F9F7639849E}" srcOrd="4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xmlns="" relId="rId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40BEC5A-F849-4AE6-ABE3-05FD3A3D8A0F}" type="doc">
      <dgm:prSet loTypeId="urn:microsoft.com/office/officeart/2005/8/layout/l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ru-RU"/>
        </a:p>
      </dgm:t>
    </dgm:pt>
    <dgm:pt modelId="{02D2E3AC-5D8E-4A4F-902A-3C1A46E2E9E8}">
      <dgm:prSet phldrT="[Текст]" custT="1"/>
      <dgm:spPr/>
      <dgm:t>
        <a:bodyPr/>
        <a:lstStyle/>
        <a:p>
          <a:r>
            <a:rPr lang="ru-RU" sz="2800" b="1" dirty="0" smtClean="0"/>
            <a:t>до 85%</a:t>
          </a:r>
          <a:endParaRPr lang="ru-RU" sz="2800" b="1" dirty="0"/>
        </a:p>
      </dgm:t>
    </dgm:pt>
    <dgm:pt modelId="{A557225D-C141-40C7-9FAC-19F05802BFC9}" type="sibTrans" cxnId="{EA70AD7A-9AA6-465F-9A5B-00E2094BC5F3}">
      <dgm:prSet/>
      <dgm:spPr/>
      <dgm:t>
        <a:bodyPr/>
        <a:lstStyle/>
        <a:p>
          <a:endParaRPr lang="ru-RU"/>
        </a:p>
      </dgm:t>
    </dgm:pt>
    <dgm:pt modelId="{D0C76F9C-69F4-408A-8756-E83F728D1A50}" type="parTrans" cxnId="{EA70AD7A-9AA6-465F-9A5B-00E2094BC5F3}">
      <dgm:prSet/>
      <dgm:spPr/>
      <dgm:t>
        <a:bodyPr/>
        <a:lstStyle/>
        <a:p>
          <a:endParaRPr lang="ru-RU"/>
        </a:p>
      </dgm:t>
    </dgm:pt>
    <dgm:pt modelId="{EFBEB9CC-2036-4257-9403-032B42AB7BD5}">
      <dgm:prSet phldrT="[Текст]"/>
      <dgm:spPr/>
      <dgm:t>
        <a:bodyPr/>
        <a:lstStyle/>
        <a:p>
          <a:r>
            <a:rPr lang="ru-RU" b="1" dirty="0" smtClean="0"/>
            <a:t>КОН, </a:t>
          </a:r>
          <a:r>
            <a:rPr lang="ru-RU" b="1" dirty="0" err="1" smtClean="0"/>
            <a:t>поташ,ТБАБ</a:t>
          </a:r>
          <a:r>
            <a:rPr lang="ru-RU" b="1" dirty="0" smtClean="0"/>
            <a:t> 1 мин</a:t>
          </a:r>
          <a:endParaRPr lang="ru-RU" dirty="0"/>
        </a:p>
      </dgm:t>
    </dgm:pt>
    <dgm:pt modelId="{F10EAC4A-BE77-4567-9DE7-C2900498A28F}" type="sibTrans" cxnId="{11F0FA33-7EA9-4B35-B399-028AB69FD207}">
      <dgm:prSet/>
      <dgm:spPr/>
      <dgm:t>
        <a:bodyPr/>
        <a:lstStyle/>
        <a:p>
          <a:endParaRPr lang="ru-RU"/>
        </a:p>
      </dgm:t>
    </dgm:pt>
    <dgm:pt modelId="{0566D0C2-2B1E-4222-975C-C968FE68CCA4}" type="parTrans" cxnId="{11F0FA33-7EA9-4B35-B399-028AB69FD207}">
      <dgm:prSet/>
      <dgm:spPr/>
      <dgm:t>
        <a:bodyPr/>
        <a:lstStyle/>
        <a:p>
          <a:endParaRPr lang="ru-RU"/>
        </a:p>
      </dgm:t>
    </dgm:pt>
    <dgm:pt modelId="{A4278DAA-98B2-428C-9BD5-ECA8243AB737}">
      <dgm:prSet phldrT="[Текст]"/>
      <dgm:spPr/>
      <dgm:t>
        <a:bodyPr/>
        <a:lstStyle/>
        <a:p>
          <a:r>
            <a:rPr lang="ru-RU" b="1" dirty="0" smtClean="0"/>
            <a:t>МВ-излучение</a:t>
          </a:r>
          <a:endParaRPr lang="ru-RU" dirty="0"/>
        </a:p>
      </dgm:t>
    </dgm:pt>
    <dgm:pt modelId="{9334CCF2-FB4B-47E9-8348-A579F3595C44}" type="sibTrans" cxnId="{0A6DC779-44DE-4B68-9473-909F4A1A19C0}">
      <dgm:prSet/>
      <dgm:spPr/>
      <dgm:t>
        <a:bodyPr/>
        <a:lstStyle/>
        <a:p>
          <a:endParaRPr lang="ru-RU"/>
        </a:p>
      </dgm:t>
    </dgm:pt>
    <dgm:pt modelId="{7189A9AE-5332-402A-9572-B74013E9B0C0}" type="parTrans" cxnId="{0A6DC779-44DE-4B68-9473-909F4A1A19C0}">
      <dgm:prSet/>
      <dgm:spPr/>
      <dgm:t>
        <a:bodyPr/>
        <a:lstStyle/>
        <a:p>
          <a:endParaRPr lang="ru-RU"/>
        </a:p>
      </dgm:t>
    </dgm:pt>
    <dgm:pt modelId="{F3EA9B6B-615E-4FA1-8BF7-67F9B16430B0}" type="pres">
      <dgm:prSet presAssocID="{440BEC5A-F849-4AE6-ABE3-05FD3A3D8A0F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816EC553-99E3-448B-87A6-9261E063E2FA}" type="pres">
      <dgm:prSet presAssocID="{EFBEB9CC-2036-4257-9403-032B42AB7BD5}" presName="horFlow" presStyleCnt="0"/>
      <dgm:spPr/>
    </dgm:pt>
    <dgm:pt modelId="{C0C9F73D-9EC2-4E00-9D8C-FB17ADA99359}" type="pres">
      <dgm:prSet presAssocID="{EFBEB9CC-2036-4257-9403-032B42AB7BD5}" presName="bigChev" presStyleLbl="node1" presStyleIdx="0" presStyleCnt="1"/>
      <dgm:spPr/>
      <dgm:t>
        <a:bodyPr/>
        <a:lstStyle/>
        <a:p>
          <a:endParaRPr lang="ru-RU"/>
        </a:p>
      </dgm:t>
    </dgm:pt>
    <dgm:pt modelId="{AF112F71-59CB-4E02-835C-30B2A9D3FE24}" type="pres">
      <dgm:prSet presAssocID="{7189A9AE-5332-402A-9572-B74013E9B0C0}" presName="parTrans" presStyleCnt="0"/>
      <dgm:spPr/>
    </dgm:pt>
    <dgm:pt modelId="{242702E8-EFF3-4053-84B1-122DE48817F7}" type="pres">
      <dgm:prSet presAssocID="{A4278DAA-98B2-428C-9BD5-ECA8243AB737}" presName="node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CB84454-798E-4BC0-8A05-AE5F3958F9B3}" type="pres">
      <dgm:prSet presAssocID="{9334CCF2-FB4B-47E9-8348-A579F3595C44}" presName="sibTrans" presStyleCnt="0"/>
      <dgm:spPr/>
    </dgm:pt>
    <dgm:pt modelId="{B7C23AEC-1E74-4472-87A3-2F9F7639849E}" type="pres">
      <dgm:prSet presAssocID="{02D2E3AC-5D8E-4A4F-902A-3C1A46E2E9E8}" presName="node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7409B2E9-6203-403E-8BE5-ECB1931F8621}" type="presOf" srcId="{02D2E3AC-5D8E-4A4F-902A-3C1A46E2E9E8}" destId="{B7C23AEC-1E74-4472-87A3-2F9F7639849E}" srcOrd="0" destOrd="0" presId="urn:microsoft.com/office/officeart/2005/8/layout/lProcess3"/>
    <dgm:cxn modelId="{F9B45043-EDE8-47FF-BDC8-B740515B43B2}" type="presOf" srcId="{EFBEB9CC-2036-4257-9403-032B42AB7BD5}" destId="{C0C9F73D-9EC2-4E00-9D8C-FB17ADA99359}" srcOrd="0" destOrd="0" presId="urn:microsoft.com/office/officeart/2005/8/layout/lProcess3"/>
    <dgm:cxn modelId="{EA70AD7A-9AA6-465F-9A5B-00E2094BC5F3}" srcId="{EFBEB9CC-2036-4257-9403-032B42AB7BD5}" destId="{02D2E3AC-5D8E-4A4F-902A-3C1A46E2E9E8}" srcOrd="1" destOrd="0" parTransId="{D0C76F9C-69F4-408A-8756-E83F728D1A50}" sibTransId="{A557225D-C141-40C7-9FAC-19F05802BFC9}"/>
    <dgm:cxn modelId="{B475BF98-F0B7-4FE4-AFBC-75C6DEF0B983}" type="presOf" srcId="{440BEC5A-F849-4AE6-ABE3-05FD3A3D8A0F}" destId="{F3EA9B6B-615E-4FA1-8BF7-67F9B16430B0}" srcOrd="0" destOrd="0" presId="urn:microsoft.com/office/officeart/2005/8/layout/lProcess3"/>
    <dgm:cxn modelId="{0A6DC779-44DE-4B68-9473-909F4A1A19C0}" srcId="{EFBEB9CC-2036-4257-9403-032B42AB7BD5}" destId="{A4278DAA-98B2-428C-9BD5-ECA8243AB737}" srcOrd="0" destOrd="0" parTransId="{7189A9AE-5332-402A-9572-B74013E9B0C0}" sibTransId="{9334CCF2-FB4B-47E9-8348-A579F3595C44}"/>
    <dgm:cxn modelId="{11F0FA33-7EA9-4B35-B399-028AB69FD207}" srcId="{440BEC5A-F849-4AE6-ABE3-05FD3A3D8A0F}" destId="{EFBEB9CC-2036-4257-9403-032B42AB7BD5}" srcOrd="0" destOrd="0" parTransId="{0566D0C2-2B1E-4222-975C-C968FE68CCA4}" sibTransId="{F10EAC4A-BE77-4567-9DE7-C2900498A28F}"/>
    <dgm:cxn modelId="{6945DD85-3B34-46DD-8690-8E574CB27BD5}" type="presOf" srcId="{A4278DAA-98B2-428C-9BD5-ECA8243AB737}" destId="{242702E8-EFF3-4053-84B1-122DE48817F7}" srcOrd="0" destOrd="0" presId="urn:microsoft.com/office/officeart/2005/8/layout/lProcess3"/>
    <dgm:cxn modelId="{47344400-D454-4C3A-8072-7C95D299C2ED}" type="presParOf" srcId="{F3EA9B6B-615E-4FA1-8BF7-67F9B16430B0}" destId="{816EC553-99E3-448B-87A6-9261E063E2FA}" srcOrd="0" destOrd="0" presId="urn:microsoft.com/office/officeart/2005/8/layout/lProcess3"/>
    <dgm:cxn modelId="{4BCA32B5-FAD0-4977-90A2-623A6B883490}" type="presParOf" srcId="{816EC553-99E3-448B-87A6-9261E063E2FA}" destId="{C0C9F73D-9EC2-4E00-9D8C-FB17ADA99359}" srcOrd="0" destOrd="0" presId="urn:microsoft.com/office/officeart/2005/8/layout/lProcess3"/>
    <dgm:cxn modelId="{B4F6E555-ACF9-47F3-BF5F-FF2453486A79}" type="presParOf" srcId="{816EC553-99E3-448B-87A6-9261E063E2FA}" destId="{AF112F71-59CB-4E02-835C-30B2A9D3FE24}" srcOrd="1" destOrd="0" presId="urn:microsoft.com/office/officeart/2005/8/layout/lProcess3"/>
    <dgm:cxn modelId="{E4EC963A-F329-4B9D-9C2F-546832EFEE61}" type="presParOf" srcId="{816EC553-99E3-448B-87A6-9261E063E2FA}" destId="{242702E8-EFF3-4053-84B1-122DE48817F7}" srcOrd="2" destOrd="0" presId="urn:microsoft.com/office/officeart/2005/8/layout/lProcess3"/>
    <dgm:cxn modelId="{000E74E5-F0E1-4B5A-8AA9-369EB3BBD42A}" type="presParOf" srcId="{816EC553-99E3-448B-87A6-9261E063E2FA}" destId="{1CB84454-798E-4BC0-8A05-AE5F3958F9B3}" srcOrd="3" destOrd="0" presId="urn:microsoft.com/office/officeart/2005/8/layout/lProcess3"/>
    <dgm:cxn modelId="{AC901EBB-4F01-4F0B-A50D-38E1000A87E9}" type="presParOf" srcId="{816EC553-99E3-448B-87A6-9261E063E2FA}" destId="{B7C23AEC-1E74-4472-87A3-2F9F7639849E}" srcOrd="4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xmlns="" relId="rId8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40BEC5A-F849-4AE6-ABE3-05FD3A3D8A0F}" type="doc">
      <dgm:prSet loTypeId="urn:microsoft.com/office/officeart/2005/8/layout/l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ru-RU"/>
        </a:p>
      </dgm:t>
    </dgm:pt>
    <dgm:pt modelId="{1C90E7EC-7E6C-430F-9F9F-78255771F258}">
      <dgm:prSet phldrT="[Текст]"/>
      <dgm:spPr/>
      <dgm:t>
        <a:bodyPr/>
        <a:lstStyle/>
        <a:p>
          <a:r>
            <a:rPr lang="ru-RU" b="1" dirty="0" smtClean="0"/>
            <a:t>КОН</a:t>
          </a:r>
          <a:r>
            <a:rPr lang="ru-RU" b="1" dirty="0"/>
            <a:t>, ДМФА</a:t>
          </a:r>
          <a:r>
            <a:rPr lang="en-US" b="1" dirty="0"/>
            <a:t> </a:t>
          </a:r>
          <a:endParaRPr lang="kk-KZ" b="1" dirty="0"/>
        </a:p>
        <a:p>
          <a:r>
            <a:rPr lang="en-US" b="1" dirty="0"/>
            <a:t>6-28 </a:t>
          </a:r>
          <a:r>
            <a:rPr lang="kk-KZ" b="1" dirty="0"/>
            <a:t>ч</a:t>
          </a:r>
          <a:endParaRPr lang="ru-RU" b="1" dirty="0"/>
        </a:p>
      </dgm:t>
    </dgm:pt>
    <dgm:pt modelId="{434B340D-7F85-4747-A415-75D67510594C}" type="parTrans" cxnId="{CC899FE4-091C-427B-B25E-BED823236243}">
      <dgm:prSet/>
      <dgm:spPr/>
      <dgm:t>
        <a:bodyPr/>
        <a:lstStyle/>
        <a:p>
          <a:endParaRPr lang="ru-RU"/>
        </a:p>
      </dgm:t>
    </dgm:pt>
    <dgm:pt modelId="{77E47CAC-F881-4B32-9A16-A658270A4565}" type="sibTrans" cxnId="{CC899FE4-091C-427B-B25E-BED823236243}">
      <dgm:prSet/>
      <dgm:spPr/>
      <dgm:t>
        <a:bodyPr/>
        <a:lstStyle/>
        <a:p>
          <a:endParaRPr lang="ru-RU"/>
        </a:p>
      </dgm:t>
    </dgm:pt>
    <dgm:pt modelId="{9CA7BF0B-5EE9-44F2-9874-7BBF04D5059B}">
      <dgm:prSet phldrT="[Текст]" custT="1"/>
      <dgm:spPr/>
      <dgm:t>
        <a:bodyPr/>
        <a:lstStyle/>
        <a:p>
          <a:r>
            <a:rPr lang="ru-RU" sz="2100" b="1" dirty="0"/>
            <a:t>комнатная температура</a:t>
          </a:r>
        </a:p>
      </dgm:t>
    </dgm:pt>
    <dgm:pt modelId="{710FD968-C6EC-4253-9349-F64DDB63CB1A}" type="parTrans" cxnId="{D3256DAF-941A-4344-85CA-B8E7DC95A951}">
      <dgm:prSet/>
      <dgm:spPr/>
      <dgm:t>
        <a:bodyPr/>
        <a:lstStyle/>
        <a:p>
          <a:endParaRPr lang="ru-RU"/>
        </a:p>
      </dgm:t>
    </dgm:pt>
    <dgm:pt modelId="{DBABBB36-A4A1-4E85-94FB-E202AD1C6D88}" type="sibTrans" cxnId="{D3256DAF-941A-4344-85CA-B8E7DC95A951}">
      <dgm:prSet/>
      <dgm:spPr/>
      <dgm:t>
        <a:bodyPr/>
        <a:lstStyle/>
        <a:p>
          <a:endParaRPr lang="ru-RU"/>
        </a:p>
      </dgm:t>
    </dgm:pt>
    <dgm:pt modelId="{3DCC06CB-A3E6-4B68-8E54-CED7E2DB4B03}">
      <dgm:prSet phldrT="[Текст]" custT="1"/>
      <dgm:spPr/>
      <dgm:t>
        <a:bodyPr/>
        <a:lstStyle/>
        <a:p>
          <a:r>
            <a:rPr lang="kk-KZ" sz="2800" b="1" dirty="0"/>
            <a:t>до 62</a:t>
          </a:r>
          <a:r>
            <a:rPr lang="ru-RU" sz="2800" b="1" dirty="0"/>
            <a:t>%</a:t>
          </a:r>
        </a:p>
      </dgm:t>
    </dgm:pt>
    <dgm:pt modelId="{402B1431-37B9-4C2C-A9EE-67768067D5D2}" type="parTrans" cxnId="{A24A9E08-F14D-4A66-A4B8-9D5EAD6B50C0}">
      <dgm:prSet/>
      <dgm:spPr/>
      <dgm:t>
        <a:bodyPr/>
        <a:lstStyle/>
        <a:p>
          <a:endParaRPr lang="ru-RU"/>
        </a:p>
      </dgm:t>
    </dgm:pt>
    <dgm:pt modelId="{9CF97555-B13A-4C21-9C0C-9077653C17AE}" type="sibTrans" cxnId="{A24A9E08-F14D-4A66-A4B8-9D5EAD6B50C0}">
      <dgm:prSet/>
      <dgm:spPr/>
      <dgm:t>
        <a:bodyPr/>
        <a:lstStyle/>
        <a:p>
          <a:endParaRPr lang="ru-RU"/>
        </a:p>
      </dgm:t>
    </dgm:pt>
    <dgm:pt modelId="{F19A9DA3-D4AB-4D7D-807C-DFBE37ADEF68}">
      <dgm:prSet phldrT="[Текст]"/>
      <dgm:spPr/>
      <dgm:t>
        <a:bodyPr/>
        <a:lstStyle/>
        <a:p>
          <a:r>
            <a:rPr lang="ru-RU" b="1" dirty="0"/>
            <a:t>Ацетон, поташ, 6 ч</a:t>
          </a:r>
        </a:p>
      </dgm:t>
    </dgm:pt>
    <dgm:pt modelId="{A05452EC-D719-419C-8860-AB5040DA1A2C}" type="parTrans" cxnId="{B38BE64B-CFE8-43EB-B9DD-B396C5F2BCD2}">
      <dgm:prSet/>
      <dgm:spPr/>
      <dgm:t>
        <a:bodyPr/>
        <a:lstStyle/>
        <a:p>
          <a:endParaRPr lang="ru-RU"/>
        </a:p>
      </dgm:t>
    </dgm:pt>
    <dgm:pt modelId="{8A775FE4-09AD-4FA0-8C0F-9708C740F87E}" type="sibTrans" cxnId="{B38BE64B-CFE8-43EB-B9DD-B396C5F2BCD2}">
      <dgm:prSet/>
      <dgm:spPr/>
      <dgm:t>
        <a:bodyPr/>
        <a:lstStyle/>
        <a:p>
          <a:endParaRPr lang="ru-RU"/>
        </a:p>
      </dgm:t>
    </dgm:pt>
    <dgm:pt modelId="{7770F2FB-BC58-46AE-8F6F-3AAE89323BB5}">
      <dgm:prSet phldrT="[Текст]" custT="1"/>
      <dgm:spPr/>
      <dgm:t>
        <a:bodyPr/>
        <a:lstStyle/>
        <a:p>
          <a:r>
            <a:rPr lang="ru-RU" sz="2000" b="1" dirty="0"/>
            <a:t>кипячение</a:t>
          </a:r>
        </a:p>
      </dgm:t>
    </dgm:pt>
    <dgm:pt modelId="{CE724923-51FD-4ABB-8801-87B8ADB6BE85}" type="parTrans" cxnId="{65867C06-7758-4E38-9C2E-91AE066E64B6}">
      <dgm:prSet/>
      <dgm:spPr/>
      <dgm:t>
        <a:bodyPr/>
        <a:lstStyle/>
        <a:p>
          <a:endParaRPr lang="ru-RU"/>
        </a:p>
      </dgm:t>
    </dgm:pt>
    <dgm:pt modelId="{D7E95079-77D7-46ED-A83F-327D274AB6B4}" type="sibTrans" cxnId="{65867C06-7758-4E38-9C2E-91AE066E64B6}">
      <dgm:prSet/>
      <dgm:spPr/>
      <dgm:t>
        <a:bodyPr/>
        <a:lstStyle/>
        <a:p>
          <a:endParaRPr lang="ru-RU"/>
        </a:p>
      </dgm:t>
    </dgm:pt>
    <dgm:pt modelId="{4A00B597-03B4-490F-9435-8B78347F9144}">
      <dgm:prSet phldrT="[Текст]" custT="1"/>
      <dgm:spPr/>
      <dgm:t>
        <a:bodyPr/>
        <a:lstStyle/>
        <a:p>
          <a:r>
            <a:rPr lang="ru-RU" sz="2800" b="1" dirty="0"/>
            <a:t>до 20%</a:t>
          </a:r>
        </a:p>
      </dgm:t>
    </dgm:pt>
    <dgm:pt modelId="{D34E86FB-1999-4013-967C-1A743AA5A362}" type="parTrans" cxnId="{A9B01E20-F7BC-458E-815F-32560E1767EB}">
      <dgm:prSet/>
      <dgm:spPr/>
      <dgm:t>
        <a:bodyPr/>
        <a:lstStyle/>
        <a:p>
          <a:endParaRPr lang="ru-RU"/>
        </a:p>
      </dgm:t>
    </dgm:pt>
    <dgm:pt modelId="{E6A55CFB-26DA-4EF2-9C1E-0FDF9677BB25}" type="sibTrans" cxnId="{A9B01E20-F7BC-458E-815F-32560E1767EB}">
      <dgm:prSet/>
      <dgm:spPr/>
      <dgm:t>
        <a:bodyPr/>
        <a:lstStyle/>
        <a:p>
          <a:endParaRPr lang="ru-RU"/>
        </a:p>
      </dgm:t>
    </dgm:pt>
    <dgm:pt modelId="{EFBEB9CC-2036-4257-9403-032B42AB7BD5}">
      <dgm:prSet phldrT="[Текст]"/>
      <dgm:spPr/>
      <dgm:t>
        <a:bodyPr/>
        <a:lstStyle/>
        <a:p>
          <a:r>
            <a:rPr lang="ru-RU" b="1" dirty="0"/>
            <a:t>КОН, ДМФА,ТБАБ </a:t>
          </a:r>
          <a:r>
            <a:rPr lang="en-US" b="1" dirty="0"/>
            <a:t>6-28 </a:t>
          </a:r>
          <a:r>
            <a:rPr lang="kk-KZ" b="1" dirty="0"/>
            <a:t>ч</a:t>
          </a:r>
          <a:endParaRPr lang="ru-RU" dirty="0"/>
        </a:p>
      </dgm:t>
    </dgm:pt>
    <dgm:pt modelId="{0566D0C2-2B1E-4222-975C-C968FE68CCA4}" type="parTrans" cxnId="{11F0FA33-7EA9-4B35-B399-028AB69FD207}">
      <dgm:prSet/>
      <dgm:spPr/>
      <dgm:t>
        <a:bodyPr/>
        <a:lstStyle/>
        <a:p>
          <a:endParaRPr lang="ru-RU"/>
        </a:p>
      </dgm:t>
    </dgm:pt>
    <dgm:pt modelId="{F10EAC4A-BE77-4567-9DE7-C2900498A28F}" type="sibTrans" cxnId="{11F0FA33-7EA9-4B35-B399-028AB69FD207}">
      <dgm:prSet/>
      <dgm:spPr/>
      <dgm:t>
        <a:bodyPr/>
        <a:lstStyle/>
        <a:p>
          <a:endParaRPr lang="ru-RU"/>
        </a:p>
      </dgm:t>
    </dgm:pt>
    <dgm:pt modelId="{A4278DAA-98B2-428C-9BD5-ECA8243AB737}">
      <dgm:prSet phldrT="[Текст]"/>
      <dgm:spPr/>
      <dgm:t>
        <a:bodyPr/>
        <a:lstStyle/>
        <a:p>
          <a:r>
            <a:rPr lang="ru-RU" b="1" dirty="0"/>
            <a:t>комнатная температура</a:t>
          </a:r>
          <a:endParaRPr lang="ru-RU" dirty="0"/>
        </a:p>
      </dgm:t>
    </dgm:pt>
    <dgm:pt modelId="{7189A9AE-5332-402A-9572-B74013E9B0C0}" type="parTrans" cxnId="{0A6DC779-44DE-4B68-9473-909F4A1A19C0}">
      <dgm:prSet/>
      <dgm:spPr/>
      <dgm:t>
        <a:bodyPr/>
        <a:lstStyle/>
        <a:p>
          <a:endParaRPr lang="ru-RU"/>
        </a:p>
      </dgm:t>
    </dgm:pt>
    <dgm:pt modelId="{9334CCF2-FB4B-47E9-8348-A579F3595C44}" type="sibTrans" cxnId="{0A6DC779-44DE-4B68-9473-909F4A1A19C0}">
      <dgm:prSet/>
      <dgm:spPr/>
      <dgm:t>
        <a:bodyPr/>
        <a:lstStyle/>
        <a:p>
          <a:endParaRPr lang="ru-RU"/>
        </a:p>
      </dgm:t>
    </dgm:pt>
    <dgm:pt modelId="{02D2E3AC-5D8E-4A4F-902A-3C1A46E2E9E8}">
      <dgm:prSet phldrT="[Текст]" custT="1"/>
      <dgm:spPr/>
      <dgm:t>
        <a:bodyPr/>
        <a:lstStyle/>
        <a:p>
          <a:r>
            <a:rPr lang="ru-RU" sz="2800" b="1" dirty="0"/>
            <a:t>до 70%</a:t>
          </a:r>
        </a:p>
      </dgm:t>
    </dgm:pt>
    <dgm:pt modelId="{D0C76F9C-69F4-408A-8756-E83F728D1A50}" type="parTrans" cxnId="{EA70AD7A-9AA6-465F-9A5B-00E2094BC5F3}">
      <dgm:prSet/>
      <dgm:spPr/>
      <dgm:t>
        <a:bodyPr/>
        <a:lstStyle/>
        <a:p>
          <a:endParaRPr lang="ru-RU"/>
        </a:p>
      </dgm:t>
    </dgm:pt>
    <dgm:pt modelId="{A557225D-C141-40C7-9FAC-19F05802BFC9}" type="sibTrans" cxnId="{EA70AD7A-9AA6-465F-9A5B-00E2094BC5F3}">
      <dgm:prSet/>
      <dgm:spPr/>
      <dgm:t>
        <a:bodyPr/>
        <a:lstStyle/>
        <a:p>
          <a:endParaRPr lang="ru-RU"/>
        </a:p>
      </dgm:t>
    </dgm:pt>
    <dgm:pt modelId="{BC0CA4EB-3763-40EE-9F31-4973E57076D4}">
      <dgm:prSet phldrT="[Текст]"/>
      <dgm:spPr/>
      <dgm:t>
        <a:bodyPr/>
        <a:lstStyle/>
        <a:p>
          <a:r>
            <a:rPr lang="ru-RU" b="1" dirty="0"/>
            <a:t>КОН, </a:t>
          </a:r>
          <a:r>
            <a:rPr lang="ru-RU" b="1" dirty="0" err="1"/>
            <a:t>поташ,ТБАБ</a:t>
          </a:r>
          <a:r>
            <a:rPr lang="ru-RU" b="1" dirty="0"/>
            <a:t> 1 мин</a:t>
          </a:r>
          <a:endParaRPr lang="ru-RU" dirty="0"/>
        </a:p>
      </dgm:t>
    </dgm:pt>
    <dgm:pt modelId="{7F95322F-E389-4B7C-AFB5-D665EF0C35F1}" type="parTrans" cxnId="{ED96D125-54AB-4623-8012-321B3B4EEF46}">
      <dgm:prSet/>
      <dgm:spPr/>
      <dgm:t>
        <a:bodyPr/>
        <a:lstStyle/>
        <a:p>
          <a:endParaRPr lang="ru-RU"/>
        </a:p>
      </dgm:t>
    </dgm:pt>
    <dgm:pt modelId="{30F5061B-5AE0-4CDF-BC8B-507B925655D1}" type="sibTrans" cxnId="{ED96D125-54AB-4623-8012-321B3B4EEF46}">
      <dgm:prSet/>
      <dgm:spPr/>
      <dgm:t>
        <a:bodyPr/>
        <a:lstStyle/>
        <a:p>
          <a:endParaRPr lang="ru-RU"/>
        </a:p>
      </dgm:t>
    </dgm:pt>
    <dgm:pt modelId="{7D138898-4F04-4118-A1DF-581383865D21}">
      <dgm:prSet phldrT="[Текст]" custT="1"/>
      <dgm:spPr/>
      <dgm:t>
        <a:bodyPr/>
        <a:lstStyle/>
        <a:p>
          <a:r>
            <a:rPr lang="ru-RU" sz="2800" b="1" dirty="0"/>
            <a:t>до 85%</a:t>
          </a:r>
        </a:p>
      </dgm:t>
    </dgm:pt>
    <dgm:pt modelId="{88B0FC4F-7699-4F47-BDD2-F8A70DC931AC}" type="parTrans" cxnId="{54EEA39F-C0B0-4D8C-B6B9-50226054F576}">
      <dgm:prSet/>
      <dgm:spPr/>
      <dgm:t>
        <a:bodyPr/>
        <a:lstStyle/>
        <a:p>
          <a:endParaRPr lang="ru-RU"/>
        </a:p>
      </dgm:t>
    </dgm:pt>
    <dgm:pt modelId="{69748770-875B-473F-B032-4FF53F8728A7}" type="sibTrans" cxnId="{54EEA39F-C0B0-4D8C-B6B9-50226054F576}">
      <dgm:prSet/>
      <dgm:spPr/>
      <dgm:t>
        <a:bodyPr/>
        <a:lstStyle/>
        <a:p>
          <a:endParaRPr lang="ru-RU"/>
        </a:p>
      </dgm:t>
    </dgm:pt>
    <dgm:pt modelId="{13AB62D2-BB0E-4591-B864-F564E09C6B88}">
      <dgm:prSet phldrT="[Текст]"/>
      <dgm:spPr/>
      <dgm:t>
        <a:bodyPr/>
        <a:lstStyle/>
        <a:p>
          <a:r>
            <a:rPr lang="ru-RU" b="1" dirty="0"/>
            <a:t>МВ-излучение</a:t>
          </a:r>
        </a:p>
      </dgm:t>
    </dgm:pt>
    <dgm:pt modelId="{E01A729C-2486-456B-853B-5696EBAB672D}" type="parTrans" cxnId="{9A0B8FFF-D4E3-4CBC-AF01-D2C56614B2C9}">
      <dgm:prSet/>
      <dgm:spPr/>
      <dgm:t>
        <a:bodyPr/>
        <a:lstStyle/>
        <a:p>
          <a:endParaRPr lang="ru-RU"/>
        </a:p>
      </dgm:t>
    </dgm:pt>
    <dgm:pt modelId="{45087CA5-1390-4220-98B2-1FFA87F0D997}" type="sibTrans" cxnId="{9A0B8FFF-D4E3-4CBC-AF01-D2C56614B2C9}">
      <dgm:prSet/>
      <dgm:spPr/>
      <dgm:t>
        <a:bodyPr/>
        <a:lstStyle/>
        <a:p>
          <a:endParaRPr lang="ru-RU"/>
        </a:p>
      </dgm:t>
    </dgm:pt>
    <dgm:pt modelId="{F3EA9B6B-615E-4FA1-8BF7-67F9B16430B0}" type="pres">
      <dgm:prSet presAssocID="{440BEC5A-F849-4AE6-ABE3-05FD3A3D8A0F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D97146E9-4D71-4D37-8C5C-7D3F261729FA}" type="pres">
      <dgm:prSet presAssocID="{1C90E7EC-7E6C-430F-9F9F-78255771F258}" presName="horFlow" presStyleCnt="0"/>
      <dgm:spPr/>
    </dgm:pt>
    <dgm:pt modelId="{0E66DD3C-BDCC-4908-A117-283B887F2019}" type="pres">
      <dgm:prSet presAssocID="{1C90E7EC-7E6C-430F-9F9F-78255771F258}" presName="bigChev" presStyleLbl="node1" presStyleIdx="0" presStyleCnt="4" custLinFactNeighborX="-6172" custLinFactNeighborY="-151"/>
      <dgm:spPr/>
      <dgm:t>
        <a:bodyPr/>
        <a:lstStyle/>
        <a:p>
          <a:endParaRPr lang="ru-RU"/>
        </a:p>
      </dgm:t>
    </dgm:pt>
    <dgm:pt modelId="{9CB0E6F2-6904-4058-BD41-8F926AF4590F}" type="pres">
      <dgm:prSet presAssocID="{710FD968-C6EC-4253-9349-F64DDB63CB1A}" presName="parTrans" presStyleCnt="0"/>
      <dgm:spPr/>
    </dgm:pt>
    <dgm:pt modelId="{1B138B64-5D86-4AF4-8BCB-651F1D6C758F}" type="pres">
      <dgm:prSet presAssocID="{9CA7BF0B-5EE9-44F2-9874-7BBF04D5059B}" presName="node" presStyleLbl="alignAccFollowNode1" presStyleIdx="0" presStyleCnt="8" custLinFactNeighborX="-6818" custLinFactNeighborY="-168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9D0AE58-332C-42AC-96C1-372666D3B738}" type="pres">
      <dgm:prSet presAssocID="{DBABBB36-A4A1-4E85-94FB-E202AD1C6D88}" presName="sibTrans" presStyleCnt="0"/>
      <dgm:spPr/>
    </dgm:pt>
    <dgm:pt modelId="{7F6A8B1B-F0F1-4ECD-AE36-C8ECA21A0E68}" type="pres">
      <dgm:prSet presAssocID="{3DCC06CB-A3E6-4B68-8E54-CED7E2DB4B03}" presName="node" presStyleLbl="alignAccFollowNode1" presStyleIdx="1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C015F4F-E483-4DB1-8862-95DB2B9C5F7E}" type="pres">
      <dgm:prSet presAssocID="{1C90E7EC-7E6C-430F-9F9F-78255771F258}" presName="vSp" presStyleCnt="0"/>
      <dgm:spPr/>
    </dgm:pt>
    <dgm:pt modelId="{02471CAE-1BAA-4013-90CC-8D7CD371475C}" type="pres">
      <dgm:prSet presAssocID="{F19A9DA3-D4AB-4D7D-807C-DFBE37ADEF68}" presName="horFlow" presStyleCnt="0"/>
      <dgm:spPr/>
    </dgm:pt>
    <dgm:pt modelId="{D287B7A5-21EE-4A7E-A50E-12407A13C82F}" type="pres">
      <dgm:prSet presAssocID="{F19A9DA3-D4AB-4D7D-807C-DFBE37ADEF68}" presName="bigChev" presStyleLbl="node1" presStyleIdx="1" presStyleCnt="4"/>
      <dgm:spPr/>
      <dgm:t>
        <a:bodyPr/>
        <a:lstStyle/>
        <a:p>
          <a:endParaRPr lang="ru-RU"/>
        </a:p>
      </dgm:t>
    </dgm:pt>
    <dgm:pt modelId="{52F21E9A-EF34-4EC0-BA9C-DEFA625CF378}" type="pres">
      <dgm:prSet presAssocID="{CE724923-51FD-4ABB-8801-87B8ADB6BE85}" presName="parTrans" presStyleCnt="0"/>
      <dgm:spPr/>
    </dgm:pt>
    <dgm:pt modelId="{9BE980FF-72CF-410D-BF75-AB0F8E4CEE74}" type="pres">
      <dgm:prSet presAssocID="{7770F2FB-BC58-46AE-8F6F-3AAE89323BB5}" presName="node" presStyleLbl="alignAccFollowNode1" presStyleIdx="2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445C2CA-FCDC-4455-9F0F-85ADB9C021C2}" type="pres">
      <dgm:prSet presAssocID="{D7E95079-77D7-46ED-A83F-327D274AB6B4}" presName="sibTrans" presStyleCnt="0"/>
      <dgm:spPr/>
    </dgm:pt>
    <dgm:pt modelId="{3EF03F03-DF28-461C-A64A-0E19524528A5}" type="pres">
      <dgm:prSet presAssocID="{4A00B597-03B4-490F-9435-8B78347F9144}" presName="node" presStyleLbl="alignAccFollowNode1" presStyleIdx="3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4252E93-8427-4E23-B8D6-357D6D487D80}" type="pres">
      <dgm:prSet presAssocID="{F19A9DA3-D4AB-4D7D-807C-DFBE37ADEF68}" presName="vSp" presStyleCnt="0"/>
      <dgm:spPr/>
    </dgm:pt>
    <dgm:pt modelId="{816EC553-99E3-448B-87A6-9261E063E2FA}" type="pres">
      <dgm:prSet presAssocID="{EFBEB9CC-2036-4257-9403-032B42AB7BD5}" presName="horFlow" presStyleCnt="0"/>
      <dgm:spPr/>
    </dgm:pt>
    <dgm:pt modelId="{C0C9F73D-9EC2-4E00-9D8C-FB17ADA99359}" type="pres">
      <dgm:prSet presAssocID="{EFBEB9CC-2036-4257-9403-032B42AB7BD5}" presName="bigChev" presStyleLbl="node1" presStyleIdx="2" presStyleCnt="4"/>
      <dgm:spPr/>
      <dgm:t>
        <a:bodyPr/>
        <a:lstStyle/>
        <a:p>
          <a:endParaRPr lang="ru-RU"/>
        </a:p>
      </dgm:t>
    </dgm:pt>
    <dgm:pt modelId="{AF112F71-59CB-4E02-835C-30B2A9D3FE24}" type="pres">
      <dgm:prSet presAssocID="{7189A9AE-5332-402A-9572-B74013E9B0C0}" presName="parTrans" presStyleCnt="0"/>
      <dgm:spPr/>
    </dgm:pt>
    <dgm:pt modelId="{242702E8-EFF3-4053-84B1-122DE48817F7}" type="pres">
      <dgm:prSet presAssocID="{A4278DAA-98B2-428C-9BD5-ECA8243AB737}" presName="node" presStyleLbl="alignAccFollowNode1" presStyleIdx="4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CB84454-798E-4BC0-8A05-AE5F3958F9B3}" type="pres">
      <dgm:prSet presAssocID="{9334CCF2-FB4B-47E9-8348-A579F3595C44}" presName="sibTrans" presStyleCnt="0"/>
      <dgm:spPr/>
    </dgm:pt>
    <dgm:pt modelId="{B7C23AEC-1E74-4472-87A3-2F9F7639849E}" type="pres">
      <dgm:prSet presAssocID="{02D2E3AC-5D8E-4A4F-902A-3C1A46E2E9E8}" presName="node" presStyleLbl="alignAccFollowNode1" presStyleIdx="5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94F3DBA-94FF-4CF3-A4D8-E455F5CE2773}" type="pres">
      <dgm:prSet presAssocID="{A557225D-C141-40C7-9FAC-19F05802BFC9}" presName="sibTrans" presStyleCnt="0"/>
      <dgm:spPr/>
    </dgm:pt>
    <dgm:pt modelId="{C9886612-0622-4ECE-9B33-8BC801509ABD}" type="pres">
      <dgm:prSet presAssocID="{13AB62D2-BB0E-4591-B864-F564E09C6B88}" presName="node" presStyleLbl="alignAccFollowNode1" presStyleIdx="6" presStyleCnt="8" custLinFactX="-144199" custLinFactY="38820" custLinFactNeighborX="-200000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DD86D5D-1C03-437E-9DB9-91DD23B1A694}" type="pres">
      <dgm:prSet presAssocID="{45087CA5-1390-4220-98B2-1FFA87F0D997}" presName="sibTrans" presStyleCnt="0"/>
      <dgm:spPr/>
    </dgm:pt>
    <dgm:pt modelId="{9EA11451-7DA8-4291-96EE-93F0EBF8D65C}" type="pres">
      <dgm:prSet presAssocID="{7D138898-4F04-4118-A1DF-581383865D21}" presName="node" presStyleLbl="alignAccFollowNode1" presStyleIdx="7" presStyleCnt="8" custLinFactX="-144373" custLinFactY="37289" custLinFactNeighborX="-200000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E4FD41A-C339-42A8-A173-59127D56CBA6}" type="pres">
      <dgm:prSet presAssocID="{EFBEB9CC-2036-4257-9403-032B42AB7BD5}" presName="vSp" presStyleCnt="0"/>
      <dgm:spPr/>
    </dgm:pt>
    <dgm:pt modelId="{4027DB8D-15C1-4C3E-927B-F35508B55317}" type="pres">
      <dgm:prSet presAssocID="{BC0CA4EB-3763-40EE-9F31-4973E57076D4}" presName="horFlow" presStyleCnt="0"/>
      <dgm:spPr/>
    </dgm:pt>
    <dgm:pt modelId="{9233E1BD-BEBA-4992-A250-1664DB86ADAE}" type="pres">
      <dgm:prSet presAssocID="{BC0CA4EB-3763-40EE-9F31-4973E57076D4}" presName="bigChev" presStyleLbl="node1" presStyleIdx="3" presStyleCnt="4"/>
      <dgm:spPr/>
      <dgm:t>
        <a:bodyPr/>
        <a:lstStyle/>
        <a:p>
          <a:endParaRPr lang="ru-RU"/>
        </a:p>
      </dgm:t>
    </dgm:pt>
  </dgm:ptLst>
  <dgm:cxnLst>
    <dgm:cxn modelId="{ED96D125-54AB-4623-8012-321B3B4EEF46}" srcId="{440BEC5A-F849-4AE6-ABE3-05FD3A3D8A0F}" destId="{BC0CA4EB-3763-40EE-9F31-4973E57076D4}" srcOrd="3" destOrd="0" parTransId="{7F95322F-E389-4B7C-AFB5-D665EF0C35F1}" sibTransId="{30F5061B-5AE0-4CDF-BC8B-507B925655D1}"/>
    <dgm:cxn modelId="{7DC1A309-0E5D-409F-8AA6-C72559CC533E}" type="presOf" srcId="{13AB62D2-BB0E-4591-B864-F564E09C6B88}" destId="{C9886612-0622-4ECE-9B33-8BC801509ABD}" srcOrd="0" destOrd="0" presId="urn:microsoft.com/office/officeart/2005/8/layout/lProcess3"/>
    <dgm:cxn modelId="{A33A36A8-86DB-4CC9-A0D1-D7CBE762BAB4}" type="presOf" srcId="{9CA7BF0B-5EE9-44F2-9874-7BBF04D5059B}" destId="{1B138B64-5D86-4AF4-8BCB-651F1D6C758F}" srcOrd="0" destOrd="0" presId="urn:microsoft.com/office/officeart/2005/8/layout/lProcess3"/>
    <dgm:cxn modelId="{3331AFC3-47D3-4083-A95E-A0F168A7D508}" type="presOf" srcId="{EFBEB9CC-2036-4257-9403-032B42AB7BD5}" destId="{C0C9F73D-9EC2-4E00-9D8C-FB17ADA99359}" srcOrd="0" destOrd="0" presId="urn:microsoft.com/office/officeart/2005/8/layout/lProcess3"/>
    <dgm:cxn modelId="{93A06ABE-E8CB-4F29-AE26-E1478AB45C76}" type="presOf" srcId="{4A00B597-03B4-490F-9435-8B78347F9144}" destId="{3EF03F03-DF28-461C-A64A-0E19524528A5}" srcOrd="0" destOrd="0" presId="urn:microsoft.com/office/officeart/2005/8/layout/lProcess3"/>
    <dgm:cxn modelId="{D4CD7C5A-93CD-46AF-BB06-33DD35FAECA2}" type="presOf" srcId="{F19A9DA3-D4AB-4D7D-807C-DFBE37ADEF68}" destId="{D287B7A5-21EE-4A7E-A50E-12407A13C82F}" srcOrd="0" destOrd="0" presId="urn:microsoft.com/office/officeart/2005/8/layout/lProcess3"/>
    <dgm:cxn modelId="{A9B01E20-F7BC-458E-815F-32560E1767EB}" srcId="{F19A9DA3-D4AB-4D7D-807C-DFBE37ADEF68}" destId="{4A00B597-03B4-490F-9435-8B78347F9144}" srcOrd="1" destOrd="0" parTransId="{D34E86FB-1999-4013-967C-1A743AA5A362}" sibTransId="{E6A55CFB-26DA-4EF2-9C1E-0FDF9677BB25}"/>
    <dgm:cxn modelId="{2B416C1B-FD50-4205-8035-7CB0B7F8344D}" type="presOf" srcId="{7770F2FB-BC58-46AE-8F6F-3AAE89323BB5}" destId="{9BE980FF-72CF-410D-BF75-AB0F8E4CEE74}" srcOrd="0" destOrd="0" presId="urn:microsoft.com/office/officeart/2005/8/layout/lProcess3"/>
    <dgm:cxn modelId="{CFAA3E71-6EDC-4DF7-883C-80C31DE70F1C}" type="presOf" srcId="{3DCC06CB-A3E6-4B68-8E54-CED7E2DB4B03}" destId="{7F6A8B1B-F0F1-4ECD-AE36-C8ECA21A0E68}" srcOrd="0" destOrd="0" presId="urn:microsoft.com/office/officeart/2005/8/layout/lProcess3"/>
    <dgm:cxn modelId="{6D4EC452-933E-412A-92D2-BAF31FD8DD7D}" type="presOf" srcId="{A4278DAA-98B2-428C-9BD5-ECA8243AB737}" destId="{242702E8-EFF3-4053-84B1-122DE48817F7}" srcOrd="0" destOrd="0" presId="urn:microsoft.com/office/officeart/2005/8/layout/lProcess3"/>
    <dgm:cxn modelId="{54EEA39F-C0B0-4D8C-B6B9-50226054F576}" srcId="{EFBEB9CC-2036-4257-9403-032B42AB7BD5}" destId="{7D138898-4F04-4118-A1DF-581383865D21}" srcOrd="3" destOrd="0" parTransId="{88B0FC4F-7699-4F47-BDD2-F8A70DC931AC}" sibTransId="{69748770-875B-473F-B032-4FF53F8728A7}"/>
    <dgm:cxn modelId="{7B6A3A40-4CDC-4EB2-999E-99F29FCA9888}" type="presOf" srcId="{7D138898-4F04-4118-A1DF-581383865D21}" destId="{9EA11451-7DA8-4291-96EE-93F0EBF8D65C}" srcOrd="0" destOrd="0" presId="urn:microsoft.com/office/officeart/2005/8/layout/lProcess3"/>
    <dgm:cxn modelId="{933B4741-8241-45E2-80A8-FB1E0BF80540}" type="presOf" srcId="{1C90E7EC-7E6C-430F-9F9F-78255771F258}" destId="{0E66DD3C-BDCC-4908-A117-283B887F2019}" srcOrd="0" destOrd="0" presId="urn:microsoft.com/office/officeart/2005/8/layout/lProcess3"/>
    <dgm:cxn modelId="{B1D59357-6E68-46CF-8A2A-0AD83157D36C}" type="presOf" srcId="{02D2E3AC-5D8E-4A4F-902A-3C1A46E2E9E8}" destId="{B7C23AEC-1E74-4472-87A3-2F9F7639849E}" srcOrd="0" destOrd="0" presId="urn:microsoft.com/office/officeart/2005/8/layout/lProcess3"/>
    <dgm:cxn modelId="{0A6DC779-44DE-4B68-9473-909F4A1A19C0}" srcId="{EFBEB9CC-2036-4257-9403-032B42AB7BD5}" destId="{A4278DAA-98B2-428C-9BD5-ECA8243AB737}" srcOrd="0" destOrd="0" parTransId="{7189A9AE-5332-402A-9572-B74013E9B0C0}" sibTransId="{9334CCF2-FB4B-47E9-8348-A579F3595C44}"/>
    <dgm:cxn modelId="{A24A9E08-F14D-4A66-A4B8-9D5EAD6B50C0}" srcId="{1C90E7EC-7E6C-430F-9F9F-78255771F258}" destId="{3DCC06CB-A3E6-4B68-8E54-CED7E2DB4B03}" srcOrd="1" destOrd="0" parTransId="{402B1431-37B9-4C2C-A9EE-67768067D5D2}" sibTransId="{9CF97555-B13A-4C21-9C0C-9077653C17AE}"/>
    <dgm:cxn modelId="{B7268499-6490-4E16-9682-57A86278850D}" type="presOf" srcId="{440BEC5A-F849-4AE6-ABE3-05FD3A3D8A0F}" destId="{F3EA9B6B-615E-4FA1-8BF7-67F9B16430B0}" srcOrd="0" destOrd="0" presId="urn:microsoft.com/office/officeart/2005/8/layout/lProcess3"/>
    <dgm:cxn modelId="{65867C06-7758-4E38-9C2E-91AE066E64B6}" srcId="{F19A9DA3-D4AB-4D7D-807C-DFBE37ADEF68}" destId="{7770F2FB-BC58-46AE-8F6F-3AAE89323BB5}" srcOrd="0" destOrd="0" parTransId="{CE724923-51FD-4ABB-8801-87B8ADB6BE85}" sibTransId="{D7E95079-77D7-46ED-A83F-327D274AB6B4}"/>
    <dgm:cxn modelId="{CC899FE4-091C-427B-B25E-BED823236243}" srcId="{440BEC5A-F849-4AE6-ABE3-05FD3A3D8A0F}" destId="{1C90E7EC-7E6C-430F-9F9F-78255771F258}" srcOrd="0" destOrd="0" parTransId="{434B340D-7F85-4747-A415-75D67510594C}" sibTransId="{77E47CAC-F881-4B32-9A16-A658270A4565}"/>
    <dgm:cxn modelId="{54D793C9-AF73-4F5C-BA4E-781FCB71285A}" type="presOf" srcId="{BC0CA4EB-3763-40EE-9F31-4973E57076D4}" destId="{9233E1BD-BEBA-4992-A250-1664DB86ADAE}" srcOrd="0" destOrd="0" presId="urn:microsoft.com/office/officeart/2005/8/layout/lProcess3"/>
    <dgm:cxn modelId="{9A0B8FFF-D4E3-4CBC-AF01-D2C56614B2C9}" srcId="{EFBEB9CC-2036-4257-9403-032B42AB7BD5}" destId="{13AB62D2-BB0E-4591-B864-F564E09C6B88}" srcOrd="2" destOrd="0" parTransId="{E01A729C-2486-456B-853B-5696EBAB672D}" sibTransId="{45087CA5-1390-4220-98B2-1FFA87F0D997}"/>
    <dgm:cxn modelId="{B38BE64B-CFE8-43EB-B9DD-B396C5F2BCD2}" srcId="{440BEC5A-F849-4AE6-ABE3-05FD3A3D8A0F}" destId="{F19A9DA3-D4AB-4D7D-807C-DFBE37ADEF68}" srcOrd="1" destOrd="0" parTransId="{A05452EC-D719-419C-8860-AB5040DA1A2C}" sibTransId="{8A775FE4-09AD-4FA0-8C0F-9708C740F87E}"/>
    <dgm:cxn modelId="{11F0FA33-7EA9-4B35-B399-028AB69FD207}" srcId="{440BEC5A-F849-4AE6-ABE3-05FD3A3D8A0F}" destId="{EFBEB9CC-2036-4257-9403-032B42AB7BD5}" srcOrd="2" destOrd="0" parTransId="{0566D0C2-2B1E-4222-975C-C968FE68CCA4}" sibTransId="{F10EAC4A-BE77-4567-9DE7-C2900498A28F}"/>
    <dgm:cxn modelId="{EA70AD7A-9AA6-465F-9A5B-00E2094BC5F3}" srcId="{EFBEB9CC-2036-4257-9403-032B42AB7BD5}" destId="{02D2E3AC-5D8E-4A4F-902A-3C1A46E2E9E8}" srcOrd="1" destOrd="0" parTransId="{D0C76F9C-69F4-408A-8756-E83F728D1A50}" sibTransId="{A557225D-C141-40C7-9FAC-19F05802BFC9}"/>
    <dgm:cxn modelId="{D3256DAF-941A-4344-85CA-B8E7DC95A951}" srcId="{1C90E7EC-7E6C-430F-9F9F-78255771F258}" destId="{9CA7BF0B-5EE9-44F2-9874-7BBF04D5059B}" srcOrd="0" destOrd="0" parTransId="{710FD968-C6EC-4253-9349-F64DDB63CB1A}" sibTransId="{DBABBB36-A4A1-4E85-94FB-E202AD1C6D88}"/>
    <dgm:cxn modelId="{FAF21077-1EE8-4479-BCF2-70104604B3A8}" type="presParOf" srcId="{F3EA9B6B-615E-4FA1-8BF7-67F9B16430B0}" destId="{D97146E9-4D71-4D37-8C5C-7D3F261729FA}" srcOrd="0" destOrd="0" presId="urn:microsoft.com/office/officeart/2005/8/layout/lProcess3"/>
    <dgm:cxn modelId="{D65C3F61-4E8A-4803-90BE-D49313CD070E}" type="presParOf" srcId="{D97146E9-4D71-4D37-8C5C-7D3F261729FA}" destId="{0E66DD3C-BDCC-4908-A117-283B887F2019}" srcOrd="0" destOrd="0" presId="urn:microsoft.com/office/officeart/2005/8/layout/lProcess3"/>
    <dgm:cxn modelId="{29F524A4-A88F-42E6-A2F5-7B5D8E843DD6}" type="presParOf" srcId="{D97146E9-4D71-4D37-8C5C-7D3F261729FA}" destId="{9CB0E6F2-6904-4058-BD41-8F926AF4590F}" srcOrd="1" destOrd="0" presId="urn:microsoft.com/office/officeart/2005/8/layout/lProcess3"/>
    <dgm:cxn modelId="{64A2A5A4-7145-4CB6-AA72-166F25A4BECA}" type="presParOf" srcId="{D97146E9-4D71-4D37-8C5C-7D3F261729FA}" destId="{1B138B64-5D86-4AF4-8BCB-651F1D6C758F}" srcOrd="2" destOrd="0" presId="urn:microsoft.com/office/officeart/2005/8/layout/lProcess3"/>
    <dgm:cxn modelId="{E1ABF3D9-97A5-41C5-838E-53262C593C14}" type="presParOf" srcId="{D97146E9-4D71-4D37-8C5C-7D3F261729FA}" destId="{A9D0AE58-332C-42AC-96C1-372666D3B738}" srcOrd="3" destOrd="0" presId="urn:microsoft.com/office/officeart/2005/8/layout/lProcess3"/>
    <dgm:cxn modelId="{63454A3B-FE5A-4EEC-BF19-D7D8B5B6EFDA}" type="presParOf" srcId="{D97146E9-4D71-4D37-8C5C-7D3F261729FA}" destId="{7F6A8B1B-F0F1-4ECD-AE36-C8ECA21A0E68}" srcOrd="4" destOrd="0" presId="urn:microsoft.com/office/officeart/2005/8/layout/lProcess3"/>
    <dgm:cxn modelId="{0AB10C57-96B9-4305-BB35-94800DC4B159}" type="presParOf" srcId="{F3EA9B6B-615E-4FA1-8BF7-67F9B16430B0}" destId="{EC015F4F-E483-4DB1-8862-95DB2B9C5F7E}" srcOrd="1" destOrd="0" presId="urn:microsoft.com/office/officeart/2005/8/layout/lProcess3"/>
    <dgm:cxn modelId="{380E646E-549E-4FF0-B246-64BFFE81A9A0}" type="presParOf" srcId="{F3EA9B6B-615E-4FA1-8BF7-67F9B16430B0}" destId="{02471CAE-1BAA-4013-90CC-8D7CD371475C}" srcOrd="2" destOrd="0" presId="urn:microsoft.com/office/officeart/2005/8/layout/lProcess3"/>
    <dgm:cxn modelId="{E030C4A3-B7A3-4CA3-967F-F93807D0FDD1}" type="presParOf" srcId="{02471CAE-1BAA-4013-90CC-8D7CD371475C}" destId="{D287B7A5-21EE-4A7E-A50E-12407A13C82F}" srcOrd="0" destOrd="0" presId="urn:microsoft.com/office/officeart/2005/8/layout/lProcess3"/>
    <dgm:cxn modelId="{566D2A66-6063-43BB-B83B-D28E571AEB26}" type="presParOf" srcId="{02471CAE-1BAA-4013-90CC-8D7CD371475C}" destId="{52F21E9A-EF34-4EC0-BA9C-DEFA625CF378}" srcOrd="1" destOrd="0" presId="urn:microsoft.com/office/officeart/2005/8/layout/lProcess3"/>
    <dgm:cxn modelId="{CAC63D51-3637-4E13-B59F-E3222BE35AE0}" type="presParOf" srcId="{02471CAE-1BAA-4013-90CC-8D7CD371475C}" destId="{9BE980FF-72CF-410D-BF75-AB0F8E4CEE74}" srcOrd="2" destOrd="0" presId="urn:microsoft.com/office/officeart/2005/8/layout/lProcess3"/>
    <dgm:cxn modelId="{AC089CD7-39CA-4926-8312-F7272132DDBC}" type="presParOf" srcId="{02471CAE-1BAA-4013-90CC-8D7CD371475C}" destId="{C445C2CA-FCDC-4455-9F0F-85ADB9C021C2}" srcOrd="3" destOrd="0" presId="urn:microsoft.com/office/officeart/2005/8/layout/lProcess3"/>
    <dgm:cxn modelId="{993EE97A-E904-4D02-A86B-9D21ABDE7252}" type="presParOf" srcId="{02471CAE-1BAA-4013-90CC-8D7CD371475C}" destId="{3EF03F03-DF28-461C-A64A-0E19524528A5}" srcOrd="4" destOrd="0" presId="urn:microsoft.com/office/officeart/2005/8/layout/lProcess3"/>
    <dgm:cxn modelId="{1B605683-62C8-4692-B7E7-2251579C458E}" type="presParOf" srcId="{F3EA9B6B-615E-4FA1-8BF7-67F9B16430B0}" destId="{04252E93-8427-4E23-B8D6-357D6D487D80}" srcOrd="3" destOrd="0" presId="urn:microsoft.com/office/officeart/2005/8/layout/lProcess3"/>
    <dgm:cxn modelId="{AE6FCF60-217B-4B93-8073-094DEB8AC9B5}" type="presParOf" srcId="{F3EA9B6B-615E-4FA1-8BF7-67F9B16430B0}" destId="{816EC553-99E3-448B-87A6-9261E063E2FA}" srcOrd="4" destOrd="0" presId="urn:microsoft.com/office/officeart/2005/8/layout/lProcess3"/>
    <dgm:cxn modelId="{31B4E499-EA42-49A8-B759-2E26E274EB5D}" type="presParOf" srcId="{816EC553-99E3-448B-87A6-9261E063E2FA}" destId="{C0C9F73D-9EC2-4E00-9D8C-FB17ADA99359}" srcOrd="0" destOrd="0" presId="urn:microsoft.com/office/officeart/2005/8/layout/lProcess3"/>
    <dgm:cxn modelId="{2E62C247-DBEA-476D-A7AA-3ADAF48B9667}" type="presParOf" srcId="{816EC553-99E3-448B-87A6-9261E063E2FA}" destId="{AF112F71-59CB-4E02-835C-30B2A9D3FE24}" srcOrd="1" destOrd="0" presId="urn:microsoft.com/office/officeart/2005/8/layout/lProcess3"/>
    <dgm:cxn modelId="{E95A4A7E-6C7E-4CFC-AD71-4E2E0F57604C}" type="presParOf" srcId="{816EC553-99E3-448B-87A6-9261E063E2FA}" destId="{242702E8-EFF3-4053-84B1-122DE48817F7}" srcOrd="2" destOrd="0" presId="urn:microsoft.com/office/officeart/2005/8/layout/lProcess3"/>
    <dgm:cxn modelId="{E0D8A0B9-4C4A-4835-A1EF-328794BB6C05}" type="presParOf" srcId="{816EC553-99E3-448B-87A6-9261E063E2FA}" destId="{1CB84454-798E-4BC0-8A05-AE5F3958F9B3}" srcOrd="3" destOrd="0" presId="urn:microsoft.com/office/officeart/2005/8/layout/lProcess3"/>
    <dgm:cxn modelId="{B3C72136-496F-4086-8CBB-7B6DDC93EC57}" type="presParOf" srcId="{816EC553-99E3-448B-87A6-9261E063E2FA}" destId="{B7C23AEC-1E74-4472-87A3-2F9F7639849E}" srcOrd="4" destOrd="0" presId="urn:microsoft.com/office/officeart/2005/8/layout/lProcess3"/>
    <dgm:cxn modelId="{536992EC-86B8-4D22-89E5-A221A6C54ACD}" type="presParOf" srcId="{816EC553-99E3-448B-87A6-9261E063E2FA}" destId="{794F3DBA-94FF-4CF3-A4D8-E455F5CE2773}" srcOrd="5" destOrd="0" presId="urn:microsoft.com/office/officeart/2005/8/layout/lProcess3"/>
    <dgm:cxn modelId="{7AE9720F-D04F-4EBC-9B91-0DA9ABB14087}" type="presParOf" srcId="{816EC553-99E3-448B-87A6-9261E063E2FA}" destId="{C9886612-0622-4ECE-9B33-8BC801509ABD}" srcOrd="6" destOrd="0" presId="urn:microsoft.com/office/officeart/2005/8/layout/lProcess3"/>
    <dgm:cxn modelId="{AE53AC7B-EF3A-405A-85FC-86F7140850B6}" type="presParOf" srcId="{816EC553-99E3-448B-87A6-9261E063E2FA}" destId="{EDD86D5D-1C03-437E-9DB9-91DD23B1A694}" srcOrd="7" destOrd="0" presId="urn:microsoft.com/office/officeart/2005/8/layout/lProcess3"/>
    <dgm:cxn modelId="{61A35AC5-26F5-4466-AD04-E9AFBB5647BE}" type="presParOf" srcId="{816EC553-99E3-448B-87A6-9261E063E2FA}" destId="{9EA11451-7DA8-4291-96EE-93F0EBF8D65C}" srcOrd="8" destOrd="0" presId="urn:microsoft.com/office/officeart/2005/8/layout/lProcess3"/>
    <dgm:cxn modelId="{52BEFF8A-9B1D-4158-98D6-5FEF19AAF112}" type="presParOf" srcId="{F3EA9B6B-615E-4FA1-8BF7-67F9B16430B0}" destId="{2E4FD41A-C339-42A8-A173-59127D56CBA6}" srcOrd="5" destOrd="0" presId="urn:microsoft.com/office/officeart/2005/8/layout/lProcess3"/>
    <dgm:cxn modelId="{8648F014-3761-44D0-A454-197334082AAC}" type="presParOf" srcId="{F3EA9B6B-615E-4FA1-8BF7-67F9B16430B0}" destId="{4027DB8D-15C1-4C3E-927B-F35508B55317}" srcOrd="6" destOrd="0" presId="urn:microsoft.com/office/officeart/2005/8/layout/lProcess3"/>
    <dgm:cxn modelId="{3A096DCD-F69F-4B22-8650-308DB37FA933}" type="presParOf" srcId="{4027DB8D-15C1-4C3E-927B-F35508B55317}" destId="{9233E1BD-BEBA-4992-A250-1664DB86ADAE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40BEC5A-F849-4AE6-ABE3-05FD3A3D8A0F}" type="doc">
      <dgm:prSet loTypeId="urn:microsoft.com/office/officeart/2005/8/layout/l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ru-RU"/>
        </a:p>
      </dgm:t>
    </dgm:pt>
    <dgm:pt modelId="{EFBEB9CC-2036-4257-9403-032B42AB7BD5}">
      <dgm:prSet phldrT="[Текст]"/>
      <dgm:spPr/>
      <dgm:t>
        <a:bodyPr/>
        <a:lstStyle/>
        <a:p>
          <a:r>
            <a:rPr lang="ru-RU" b="1" dirty="0"/>
            <a:t>КОН, ДМФА,ТБАБ </a:t>
          </a:r>
          <a:r>
            <a:rPr lang="ru-RU" b="1" dirty="0" smtClean="0"/>
            <a:t>2-4</a:t>
          </a:r>
          <a:r>
            <a:rPr lang="en-US" b="1" dirty="0" smtClean="0"/>
            <a:t> </a:t>
          </a:r>
          <a:r>
            <a:rPr lang="kk-KZ" b="1" dirty="0"/>
            <a:t>ч</a:t>
          </a:r>
          <a:endParaRPr lang="ru-RU" dirty="0"/>
        </a:p>
      </dgm:t>
    </dgm:pt>
    <dgm:pt modelId="{0566D0C2-2B1E-4222-975C-C968FE68CCA4}" type="parTrans" cxnId="{11F0FA33-7EA9-4B35-B399-028AB69FD207}">
      <dgm:prSet/>
      <dgm:spPr/>
      <dgm:t>
        <a:bodyPr/>
        <a:lstStyle/>
        <a:p>
          <a:endParaRPr lang="ru-RU"/>
        </a:p>
      </dgm:t>
    </dgm:pt>
    <dgm:pt modelId="{F10EAC4A-BE77-4567-9DE7-C2900498A28F}" type="sibTrans" cxnId="{11F0FA33-7EA9-4B35-B399-028AB69FD207}">
      <dgm:prSet/>
      <dgm:spPr/>
      <dgm:t>
        <a:bodyPr/>
        <a:lstStyle/>
        <a:p>
          <a:endParaRPr lang="ru-RU"/>
        </a:p>
      </dgm:t>
    </dgm:pt>
    <dgm:pt modelId="{A4278DAA-98B2-428C-9BD5-ECA8243AB737}">
      <dgm:prSet phldrT="[Текст]"/>
      <dgm:spPr/>
      <dgm:t>
        <a:bodyPr/>
        <a:lstStyle/>
        <a:p>
          <a:r>
            <a:rPr lang="ru-RU" b="1" dirty="0"/>
            <a:t>комнатная температура</a:t>
          </a:r>
          <a:endParaRPr lang="ru-RU" dirty="0"/>
        </a:p>
      </dgm:t>
    </dgm:pt>
    <dgm:pt modelId="{7189A9AE-5332-402A-9572-B74013E9B0C0}" type="parTrans" cxnId="{0A6DC779-44DE-4B68-9473-909F4A1A19C0}">
      <dgm:prSet/>
      <dgm:spPr/>
      <dgm:t>
        <a:bodyPr/>
        <a:lstStyle/>
        <a:p>
          <a:endParaRPr lang="ru-RU"/>
        </a:p>
      </dgm:t>
    </dgm:pt>
    <dgm:pt modelId="{9334CCF2-FB4B-47E9-8348-A579F3595C44}" type="sibTrans" cxnId="{0A6DC779-44DE-4B68-9473-909F4A1A19C0}">
      <dgm:prSet/>
      <dgm:spPr/>
      <dgm:t>
        <a:bodyPr/>
        <a:lstStyle/>
        <a:p>
          <a:endParaRPr lang="ru-RU"/>
        </a:p>
      </dgm:t>
    </dgm:pt>
    <dgm:pt modelId="{02D2E3AC-5D8E-4A4F-902A-3C1A46E2E9E8}">
      <dgm:prSet phldrT="[Текст]" custT="1"/>
      <dgm:spPr/>
      <dgm:t>
        <a:bodyPr/>
        <a:lstStyle/>
        <a:p>
          <a:r>
            <a:rPr lang="ru-RU" sz="2800" b="1" dirty="0"/>
            <a:t>до </a:t>
          </a:r>
          <a:r>
            <a:rPr lang="ru-RU" sz="2800" b="1" dirty="0" smtClean="0"/>
            <a:t>60%</a:t>
          </a:r>
          <a:endParaRPr lang="ru-RU" sz="2800" b="1" dirty="0"/>
        </a:p>
      </dgm:t>
    </dgm:pt>
    <dgm:pt modelId="{D0C76F9C-69F4-408A-8756-E83F728D1A50}" type="parTrans" cxnId="{EA70AD7A-9AA6-465F-9A5B-00E2094BC5F3}">
      <dgm:prSet/>
      <dgm:spPr/>
      <dgm:t>
        <a:bodyPr/>
        <a:lstStyle/>
        <a:p>
          <a:endParaRPr lang="ru-RU"/>
        </a:p>
      </dgm:t>
    </dgm:pt>
    <dgm:pt modelId="{A557225D-C141-40C7-9FAC-19F05802BFC9}" type="sibTrans" cxnId="{EA70AD7A-9AA6-465F-9A5B-00E2094BC5F3}">
      <dgm:prSet/>
      <dgm:spPr/>
      <dgm:t>
        <a:bodyPr/>
        <a:lstStyle/>
        <a:p>
          <a:endParaRPr lang="ru-RU"/>
        </a:p>
      </dgm:t>
    </dgm:pt>
    <dgm:pt modelId="{F3EA9B6B-615E-4FA1-8BF7-67F9B16430B0}" type="pres">
      <dgm:prSet presAssocID="{440BEC5A-F849-4AE6-ABE3-05FD3A3D8A0F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816EC553-99E3-448B-87A6-9261E063E2FA}" type="pres">
      <dgm:prSet presAssocID="{EFBEB9CC-2036-4257-9403-032B42AB7BD5}" presName="horFlow" presStyleCnt="0"/>
      <dgm:spPr/>
    </dgm:pt>
    <dgm:pt modelId="{C0C9F73D-9EC2-4E00-9D8C-FB17ADA99359}" type="pres">
      <dgm:prSet presAssocID="{EFBEB9CC-2036-4257-9403-032B42AB7BD5}" presName="bigChev" presStyleLbl="node1" presStyleIdx="0" presStyleCnt="1"/>
      <dgm:spPr/>
      <dgm:t>
        <a:bodyPr/>
        <a:lstStyle/>
        <a:p>
          <a:endParaRPr lang="ru-RU"/>
        </a:p>
      </dgm:t>
    </dgm:pt>
    <dgm:pt modelId="{AF112F71-59CB-4E02-835C-30B2A9D3FE24}" type="pres">
      <dgm:prSet presAssocID="{7189A9AE-5332-402A-9572-B74013E9B0C0}" presName="parTrans" presStyleCnt="0"/>
      <dgm:spPr/>
    </dgm:pt>
    <dgm:pt modelId="{242702E8-EFF3-4053-84B1-122DE48817F7}" type="pres">
      <dgm:prSet presAssocID="{A4278DAA-98B2-428C-9BD5-ECA8243AB737}" presName="node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CB84454-798E-4BC0-8A05-AE5F3958F9B3}" type="pres">
      <dgm:prSet presAssocID="{9334CCF2-FB4B-47E9-8348-A579F3595C44}" presName="sibTrans" presStyleCnt="0"/>
      <dgm:spPr/>
    </dgm:pt>
    <dgm:pt modelId="{B7C23AEC-1E74-4472-87A3-2F9F7639849E}" type="pres">
      <dgm:prSet presAssocID="{02D2E3AC-5D8E-4A4F-902A-3C1A46E2E9E8}" presName="node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4A2805B6-4458-4ADC-B1A7-9A7DA03411CA}" type="presOf" srcId="{EFBEB9CC-2036-4257-9403-032B42AB7BD5}" destId="{C0C9F73D-9EC2-4E00-9D8C-FB17ADA99359}" srcOrd="0" destOrd="0" presId="urn:microsoft.com/office/officeart/2005/8/layout/lProcess3"/>
    <dgm:cxn modelId="{7D522DF1-445B-4B8A-82B4-0DE9EC4938ED}" type="presOf" srcId="{02D2E3AC-5D8E-4A4F-902A-3C1A46E2E9E8}" destId="{B7C23AEC-1E74-4472-87A3-2F9F7639849E}" srcOrd="0" destOrd="0" presId="urn:microsoft.com/office/officeart/2005/8/layout/lProcess3"/>
    <dgm:cxn modelId="{EA70AD7A-9AA6-465F-9A5B-00E2094BC5F3}" srcId="{EFBEB9CC-2036-4257-9403-032B42AB7BD5}" destId="{02D2E3AC-5D8E-4A4F-902A-3C1A46E2E9E8}" srcOrd="1" destOrd="0" parTransId="{D0C76F9C-69F4-408A-8756-E83F728D1A50}" sibTransId="{A557225D-C141-40C7-9FAC-19F05802BFC9}"/>
    <dgm:cxn modelId="{CD782C47-B9AC-4AA2-80D9-3664D90994D8}" type="presOf" srcId="{A4278DAA-98B2-428C-9BD5-ECA8243AB737}" destId="{242702E8-EFF3-4053-84B1-122DE48817F7}" srcOrd="0" destOrd="0" presId="urn:microsoft.com/office/officeart/2005/8/layout/lProcess3"/>
    <dgm:cxn modelId="{5ED66112-FCCC-4437-BE5E-498DAB9B1A2C}" type="presOf" srcId="{440BEC5A-F849-4AE6-ABE3-05FD3A3D8A0F}" destId="{F3EA9B6B-615E-4FA1-8BF7-67F9B16430B0}" srcOrd="0" destOrd="0" presId="urn:microsoft.com/office/officeart/2005/8/layout/lProcess3"/>
    <dgm:cxn modelId="{0A6DC779-44DE-4B68-9473-909F4A1A19C0}" srcId="{EFBEB9CC-2036-4257-9403-032B42AB7BD5}" destId="{A4278DAA-98B2-428C-9BD5-ECA8243AB737}" srcOrd="0" destOrd="0" parTransId="{7189A9AE-5332-402A-9572-B74013E9B0C0}" sibTransId="{9334CCF2-FB4B-47E9-8348-A579F3595C44}"/>
    <dgm:cxn modelId="{11F0FA33-7EA9-4B35-B399-028AB69FD207}" srcId="{440BEC5A-F849-4AE6-ABE3-05FD3A3D8A0F}" destId="{EFBEB9CC-2036-4257-9403-032B42AB7BD5}" srcOrd="0" destOrd="0" parTransId="{0566D0C2-2B1E-4222-975C-C968FE68CCA4}" sibTransId="{F10EAC4A-BE77-4567-9DE7-C2900498A28F}"/>
    <dgm:cxn modelId="{9EE63989-97F2-49F6-9B6E-4C9A2C1B84A3}" type="presParOf" srcId="{F3EA9B6B-615E-4FA1-8BF7-67F9B16430B0}" destId="{816EC553-99E3-448B-87A6-9261E063E2FA}" srcOrd="0" destOrd="0" presId="urn:microsoft.com/office/officeart/2005/8/layout/lProcess3"/>
    <dgm:cxn modelId="{6FDD6D9B-337E-4729-A373-C9E070C03AA6}" type="presParOf" srcId="{816EC553-99E3-448B-87A6-9261E063E2FA}" destId="{C0C9F73D-9EC2-4E00-9D8C-FB17ADA99359}" srcOrd="0" destOrd="0" presId="urn:microsoft.com/office/officeart/2005/8/layout/lProcess3"/>
    <dgm:cxn modelId="{7FBBC289-B66B-4411-987A-1B4E562CAAB2}" type="presParOf" srcId="{816EC553-99E3-448B-87A6-9261E063E2FA}" destId="{AF112F71-59CB-4E02-835C-30B2A9D3FE24}" srcOrd="1" destOrd="0" presId="urn:microsoft.com/office/officeart/2005/8/layout/lProcess3"/>
    <dgm:cxn modelId="{CCC4C0BA-4ECF-4D79-8532-0E016BCA475C}" type="presParOf" srcId="{816EC553-99E3-448B-87A6-9261E063E2FA}" destId="{242702E8-EFF3-4053-84B1-122DE48817F7}" srcOrd="2" destOrd="0" presId="urn:microsoft.com/office/officeart/2005/8/layout/lProcess3"/>
    <dgm:cxn modelId="{69D67492-D318-4B56-A843-04232228309E}" type="presParOf" srcId="{816EC553-99E3-448B-87A6-9261E063E2FA}" destId="{1CB84454-798E-4BC0-8A05-AE5F3958F9B3}" srcOrd="3" destOrd="0" presId="urn:microsoft.com/office/officeart/2005/8/layout/lProcess3"/>
    <dgm:cxn modelId="{08F9C4E1-09A1-49D1-85F3-AE0BBB8EC7AC}" type="presParOf" srcId="{816EC553-99E3-448B-87A6-9261E063E2FA}" destId="{B7C23AEC-1E74-4472-87A3-2F9F7639849E}" srcOrd="4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xmlns="" relId="rId8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40BEC5A-F849-4AE6-ABE3-05FD3A3D8A0F}" type="doc">
      <dgm:prSet loTypeId="urn:microsoft.com/office/officeart/2005/8/layout/l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ru-RU"/>
        </a:p>
      </dgm:t>
    </dgm:pt>
    <dgm:pt modelId="{EFBEB9CC-2036-4257-9403-032B42AB7BD5}">
      <dgm:prSet phldrT="[Текст]" custT="1"/>
      <dgm:spPr/>
      <dgm:t>
        <a:bodyPr/>
        <a:lstStyle/>
        <a:p>
          <a:r>
            <a:rPr lang="ru-RU" sz="2000" dirty="0" smtClean="0"/>
            <a:t>Классические</a:t>
          </a:r>
        </a:p>
        <a:p>
          <a:r>
            <a:rPr lang="ru-RU" sz="2000" dirty="0" smtClean="0"/>
            <a:t>условия</a:t>
          </a:r>
          <a:endParaRPr lang="ru-RU" sz="2000" dirty="0"/>
        </a:p>
      </dgm:t>
    </dgm:pt>
    <dgm:pt modelId="{0566D0C2-2B1E-4222-975C-C968FE68CCA4}" type="parTrans" cxnId="{11F0FA33-7EA9-4B35-B399-028AB69FD207}">
      <dgm:prSet/>
      <dgm:spPr/>
      <dgm:t>
        <a:bodyPr/>
        <a:lstStyle/>
        <a:p>
          <a:endParaRPr lang="ru-RU"/>
        </a:p>
      </dgm:t>
    </dgm:pt>
    <dgm:pt modelId="{F10EAC4A-BE77-4567-9DE7-C2900498A28F}" type="sibTrans" cxnId="{11F0FA33-7EA9-4B35-B399-028AB69FD207}">
      <dgm:prSet/>
      <dgm:spPr/>
      <dgm:t>
        <a:bodyPr/>
        <a:lstStyle/>
        <a:p>
          <a:endParaRPr lang="ru-RU"/>
        </a:p>
      </dgm:t>
    </dgm:pt>
    <dgm:pt modelId="{A4278DAA-98B2-428C-9BD5-ECA8243AB737}">
      <dgm:prSet phldrT="[Текст]"/>
      <dgm:spPr/>
      <dgm:t>
        <a:bodyPr/>
        <a:lstStyle/>
        <a:p>
          <a:r>
            <a:rPr lang="ru-RU" b="1" dirty="0" smtClean="0"/>
            <a:t>Температура</a:t>
          </a:r>
        </a:p>
        <a:p>
          <a:r>
            <a:rPr lang="ru-RU" b="1" dirty="0" smtClean="0"/>
            <a:t>90-95</a:t>
          </a:r>
          <a:r>
            <a:rPr lang="ru-RU" b="1" baseline="30000" dirty="0" smtClean="0"/>
            <a:t>0</a:t>
          </a:r>
          <a:r>
            <a:rPr lang="ru-RU" b="1" dirty="0" smtClean="0"/>
            <a:t>С</a:t>
          </a:r>
          <a:endParaRPr lang="ru-RU" dirty="0"/>
        </a:p>
      </dgm:t>
    </dgm:pt>
    <dgm:pt modelId="{7189A9AE-5332-402A-9572-B74013E9B0C0}" type="parTrans" cxnId="{0A6DC779-44DE-4B68-9473-909F4A1A19C0}">
      <dgm:prSet/>
      <dgm:spPr/>
      <dgm:t>
        <a:bodyPr/>
        <a:lstStyle/>
        <a:p>
          <a:endParaRPr lang="ru-RU"/>
        </a:p>
      </dgm:t>
    </dgm:pt>
    <dgm:pt modelId="{9334CCF2-FB4B-47E9-8348-A579F3595C44}" type="sibTrans" cxnId="{0A6DC779-44DE-4B68-9473-909F4A1A19C0}">
      <dgm:prSet/>
      <dgm:spPr/>
      <dgm:t>
        <a:bodyPr/>
        <a:lstStyle/>
        <a:p>
          <a:endParaRPr lang="ru-RU"/>
        </a:p>
      </dgm:t>
    </dgm:pt>
    <dgm:pt modelId="{02D2E3AC-5D8E-4A4F-902A-3C1A46E2E9E8}">
      <dgm:prSet phldrT="[Текст]" custT="1"/>
      <dgm:spPr/>
      <dgm:t>
        <a:bodyPr/>
        <a:lstStyle/>
        <a:p>
          <a:r>
            <a:rPr lang="ru-RU" sz="2000" b="1" dirty="0" smtClean="0"/>
            <a:t>Несколько дней</a:t>
          </a:r>
          <a:endParaRPr lang="ru-RU" sz="2000" b="1" dirty="0"/>
        </a:p>
      </dgm:t>
    </dgm:pt>
    <dgm:pt modelId="{D0C76F9C-69F4-408A-8756-E83F728D1A50}" type="parTrans" cxnId="{EA70AD7A-9AA6-465F-9A5B-00E2094BC5F3}">
      <dgm:prSet/>
      <dgm:spPr/>
      <dgm:t>
        <a:bodyPr/>
        <a:lstStyle/>
        <a:p>
          <a:endParaRPr lang="ru-RU"/>
        </a:p>
      </dgm:t>
    </dgm:pt>
    <dgm:pt modelId="{A557225D-C141-40C7-9FAC-19F05802BFC9}" type="sibTrans" cxnId="{EA70AD7A-9AA6-465F-9A5B-00E2094BC5F3}">
      <dgm:prSet/>
      <dgm:spPr/>
      <dgm:t>
        <a:bodyPr/>
        <a:lstStyle/>
        <a:p>
          <a:endParaRPr lang="ru-RU"/>
        </a:p>
      </dgm:t>
    </dgm:pt>
    <dgm:pt modelId="{BC0CA4EB-3763-40EE-9F31-4973E57076D4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2000" b="1" dirty="0" err="1" smtClean="0"/>
            <a:t>Модифици-рованные</a:t>
          </a:r>
          <a:endParaRPr lang="ru-RU" sz="2000" b="1" dirty="0" smtClean="0"/>
        </a:p>
        <a:p>
          <a:pPr>
            <a:spcAft>
              <a:spcPts val="0"/>
            </a:spcAft>
          </a:pPr>
          <a:r>
            <a:rPr lang="ru-RU" sz="2000" b="1" dirty="0" smtClean="0"/>
            <a:t>условия</a:t>
          </a:r>
          <a:endParaRPr lang="ru-RU" sz="2000" dirty="0"/>
        </a:p>
      </dgm:t>
    </dgm:pt>
    <dgm:pt modelId="{7F95322F-E389-4B7C-AFB5-D665EF0C35F1}" type="parTrans" cxnId="{ED96D125-54AB-4623-8012-321B3B4EEF46}">
      <dgm:prSet/>
      <dgm:spPr/>
      <dgm:t>
        <a:bodyPr/>
        <a:lstStyle/>
        <a:p>
          <a:endParaRPr lang="ru-RU"/>
        </a:p>
      </dgm:t>
    </dgm:pt>
    <dgm:pt modelId="{30F5061B-5AE0-4CDF-BC8B-507B925655D1}" type="sibTrans" cxnId="{ED96D125-54AB-4623-8012-321B3B4EEF46}">
      <dgm:prSet/>
      <dgm:spPr/>
      <dgm:t>
        <a:bodyPr/>
        <a:lstStyle/>
        <a:p>
          <a:endParaRPr lang="ru-RU"/>
        </a:p>
      </dgm:t>
    </dgm:pt>
    <dgm:pt modelId="{7D138898-4F04-4118-A1DF-581383865D21}">
      <dgm:prSet phldrT="[Текст]" custT="1"/>
      <dgm:spPr/>
      <dgm:t>
        <a:bodyPr/>
        <a:lstStyle/>
        <a:p>
          <a:r>
            <a:rPr lang="ru-RU" sz="2000" b="1" dirty="0" smtClean="0"/>
            <a:t>Несколько минут</a:t>
          </a:r>
          <a:endParaRPr lang="ru-RU" sz="2000" b="1" dirty="0"/>
        </a:p>
      </dgm:t>
    </dgm:pt>
    <dgm:pt modelId="{88B0FC4F-7699-4F47-BDD2-F8A70DC931AC}" type="parTrans" cxnId="{54EEA39F-C0B0-4D8C-B6B9-50226054F576}">
      <dgm:prSet/>
      <dgm:spPr/>
      <dgm:t>
        <a:bodyPr/>
        <a:lstStyle/>
        <a:p>
          <a:endParaRPr lang="ru-RU"/>
        </a:p>
      </dgm:t>
    </dgm:pt>
    <dgm:pt modelId="{69748770-875B-473F-B032-4FF53F8728A7}" type="sibTrans" cxnId="{54EEA39F-C0B0-4D8C-B6B9-50226054F576}">
      <dgm:prSet/>
      <dgm:spPr/>
      <dgm:t>
        <a:bodyPr/>
        <a:lstStyle/>
        <a:p>
          <a:endParaRPr lang="ru-RU"/>
        </a:p>
      </dgm:t>
    </dgm:pt>
    <dgm:pt modelId="{13AB62D2-BB0E-4591-B864-F564E09C6B88}">
      <dgm:prSet phldrT="[Текст]" custT="1"/>
      <dgm:spPr/>
      <dgm:t>
        <a:bodyPr/>
        <a:lstStyle/>
        <a:p>
          <a:r>
            <a:rPr lang="ru-RU" sz="2000" b="1" dirty="0"/>
            <a:t>МВ-излучение</a:t>
          </a:r>
        </a:p>
      </dgm:t>
    </dgm:pt>
    <dgm:pt modelId="{E01A729C-2486-456B-853B-5696EBAB672D}" type="parTrans" cxnId="{9A0B8FFF-D4E3-4CBC-AF01-D2C56614B2C9}">
      <dgm:prSet/>
      <dgm:spPr/>
      <dgm:t>
        <a:bodyPr/>
        <a:lstStyle/>
        <a:p>
          <a:endParaRPr lang="ru-RU"/>
        </a:p>
      </dgm:t>
    </dgm:pt>
    <dgm:pt modelId="{45087CA5-1390-4220-98B2-1FFA87F0D997}" type="sibTrans" cxnId="{9A0B8FFF-D4E3-4CBC-AF01-D2C56614B2C9}">
      <dgm:prSet/>
      <dgm:spPr/>
      <dgm:t>
        <a:bodyPr/>
        <a:lstStyle/>
        <a:p>
          <a:endParaRPr lang="ru-RU"/>
        </a:p>
      </dgm:t>
    </dgm:pt>
    <dgm:pt modelId="{1CA513B3-9D2B-4A95-87A9-DE16980CEE67}">
      <dgm:prSet phldrT="[Текст]"/>
      <dgm:spPr/>
      <dgm:t>
        <a:bodyPr/>
        <a:lstStyle/>
        <a:p>
          <a:r>
            <a:rPr lang="ru-RU" dirty="0" smtClean="0"/>
            <a:t>до 50%</a:t>
          </a:r>
          <a:endParaRPr lang="ru-RU" dirty="0"/>
        </a:p>
      </dgm:t>
    </dgm:pt>
    <dgm:pt modelId="{D4667EB7-3245-4324-9D0F-A6B77C3DFAD9}" type="parTrans" cxnId="{D02DA676-997E-4A7F-9ECA-F7796A7ADAB0}">
      <dgm:prSet/>
      <dgm:spPr/>
      <dgm:t>
        <a:bodyPr/>
        <a:lstStyle/>
        <a:p>
          <a:endParaRPr lang="ru-RU"/>
        </a:p>
      </dgm:t>
    </dgm:pt>
    <dgm:pt modelId="{C60353CD-0E3A-42B5-98DF-5654B644BD71}" type="sibTrans" cxnId="{D02DA676-997E-4A7F-9ECA-F7796A7ADAB0}">
      <dgm:prSet/>
      <dgm:spPr/>
      <dgm:t>
        <a:bodyPr/>
        <a:lstStyle/>
        <a:p>
          <a:endParaRPr lang="ru-RU"/>
        </a:p>
      </dgm:t>
    </dgm:pt>
    <dgm:pt modelId="{F3EA9B6B-615E-4FA1-8BF7-67F9B16430B0}" type="pres">
      <dgm:prSet presAssocID="{440BEC5A-F849-4AE6-ABE3-05FD3A3D8A0F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816EC553-99E3-448B-87A6-9261E063E2FA}" type="pres">
      <dgm:prSet presAssocID="{EFBEB9CC-2036-4257-9403-032B42AB7BD5}" presName="horFlow" presStyleCnt="0"/>
      <dgm:spPr/>
    </dgm:pt>
    <dgm:pt modelId="{C0C9F73D-9EC2-4E00-9D8C-FB17ADA99359}" type="pres">
      <dgm:prSet presAssocID="{EFBEB9CC-2036-4257-9403-032B42AB7BD5}" presName="bigChev" presStyleLbl="node1" presStyleIdx="0" presStyleCnt="3"/>
      <dgm:spPr/>
      <dgm:t>
        <a:bodyPr/>
        <a:lstStyle/>
        <a:p>
          <a:endParaRPr lang="ru-RU"/>
        </a:p>
      </dgm:t>
    </dgm:pt>
    <dgm:pt modelId="{AF112F71-59CB-4E02-835C-30B2A9D3FE24}" type="pres">
      <dgm:prSet presAssocID="{7189A9AE-5332-402A-9572-B74013E9B0C0}" presName="parTrans" presStyleCnt="0"/>
      <dgm:spPr/>
    </dgm:pt>
    <dgm:pt modelId="{242702E8-EFF3-4053-84B1-122DE48817F7}" type="pres">
      <dgm:prSet presAssocID="{A4278DAA-98B2-428C-9BD5-ECA8243AB737}" presName="node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CB84454-798E-4BC0-8A05-AE5F3958F9B3}" type="pres">
      <dgm:prSet presAssocID="{9334CCF2-FB4B-47E9-8348-A579F3595C44}" presName="sibTrans" presStyleCnt="0"/>
      <dgm:spPr/>
    </dgm:pt>
    <dgm:pt modelId="{B7C23AEC-1E74-4472-87A3-2F9F7639849E}" type="pres">
      <dgm:prSet presAssocID="{02D2E3AC-5D8E-4A4F-902A-3C1A46E2E9E8}" presName="node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94F3DBA-94FF-4CF3-A4D8-E455F5CE2773}" type="pres">
      <dgm:prSet presAssocID="{A557225D-C141-40C7-9FAC-19F05802BFC9}" presName="sibTrans" presStyleCnt="0"/>
      <dgm:spPr/>
    </dgm:pt>
    <dgm:pt modelId="{C9886612-0622-4ECE-9B33-8BC801509ABD}" type="pres">
      <dgm:prSet presAssocID="{13AB62D2-BB0E-4591-B864-F564E09C6B88}" presName="node" presStyleLbl="alignAccFollowNode1" presStyleIdx="2" presStyleCnt="4" custLinFactX="-144199" custLinFactY="38820" custLinFactNeighborX="-200000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DD86D5D-1C03-437E-9DB9-91DD23B1A694}" type="pres">
      <dgm:prSet presAssocID="{45087CA5-1390-4220-98B2-1FFA87F0D997}" presName="sibTrans" presStyleCnt="0"/>
      <dgm:spPr/>
    </dgm:pt>
    <dgm:pt modelId="{9EA11451-7DA8-4291-96EE-93F0EBF8D65C}" type="pres">
      <dgm:prSet presAssocID="{7D138898-4F04-4118-A1DF-581383865D21}" presName="node" presStyleLbl="alignAccFollowNode1" presStyleIdx="3" presStyleCnt="4" custLinFactX="-145041" custLinFactY="39490" custLinFactNeighborX="-200000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E4FD41A-C339-42A8-A173-59127D56CBA6}" type="pres">
      <dgm:prSet presAssocID="{EFBEB9CC-2036-4257-9403-032B42AB7BD5}" presName="vSp" presStyleCnt="0"/>
      <dgm:spPr/>
    </dgm:pt>
    <dgm:pt modelId="{4027DB8D-15C1-4C3E-927B-F35508B55317}" type="pres">
      <dgm:prSet presAssocID="{BC0CA4EB-3763-40EE-9F31-4973E57076D4}" presName="horFlow" presStyleCnt="0"/>
      <dgm:spPr/>
    </dgm:pt>
    <dgm:pt modelId="{9233E1BD-BEBA-4992-A250-1664DB86ADAE}" type="pres">
      <dgm:prSet presAssocID="{BC0CA4EB-3763-40EE-9F31-4973E57076D4}" presName="bigChev" presStyleLbl="node1" presStyleIdx="1" presStyleCnt="3"/>
      <dgm:spPr/>
      <dgm:t>
        <a:bodyPr/>
        <a:lstStyle/>
        <a:p>
          <a:endParaRPr lang="ru-RU"/>
        </a:p>
      </dgm:t>
    </dgm:pt>
    <dgm:pt modelId="{9E6EDD58-794E-4905-97F1-40067DF01D80}" type="pres">
      <dgm:prSet presAssocID="{BC0CA4EB-3763-40EE-9F31-4973E57076D4}" presName="vSp" presStyleCnt="0"/>
      <dgm:spPr/>
    </dgm:pt>
    <dgm:pt modelId="{BD7E5646-87B4-493E-90C5-FADC47162165}" type="pres">
      <dgm:prSet presAssocID="{1CA513B3-9D2B-4A95-87A9-DE16980CEE67}" presName="horFlow" presStyleCnt="0"/>
      <dgm:spPr/>
    </dgm:pt>
    <dgm:pt modelId="{D64FC7C6-D612-4F43-8CF2-5957C88A3833}" type="pres">
      <dgm:prSet presAssocID="{1CA513B3-9D2B-4A95-87A9-DE16980CEE67}" presName="bigChev" presStyleLbl="node1" presStyleIdx="2" presStyleCnt="3" custScaleX="75166" custScaleY="111897" custLinFactX="100000" custLinFactY="-74595" custLinFactNeighborX="140100" custLinFactNeighborY="-100000"/>
      <dgm:spPr/>
      <dgm:t>
        <a:bodyPr/>
        <a:lstStyle/>
        <a:p>
          <a:endParaRPr lang="ru-RU"/>
        </a:p>
      </dgm:t>
    </dgm:pt>
  </dgm:ptLst>
  <dgm:cxnLst>
    <dgm:cxn modelId="{033615A4-1914-482A-B2A8-953E0B15922F}" type="presOf" srcId="{EFBEB9CC-2036-4257-9403-032B42AB7BD5}" destId="{C0C9F73D-9EC2-4E00-9D8C-FB17ADA99359}" srcOrd="0" destOrd="0" presId="urn:microsoft.com/office/officeart/2005/8/layout/lProcess3"/>
    <dgm:cxn modelId="{9A0B8FFF-D4E3-4CBC-AF01-D2C56614B2C9}" srcId="{EFBEB9CC-2036-4257-9403-032B42AB7BD5}" destId="{13AB62D2-BB0E-4591-B864-F564E09C6B88}" srcOrd="2" destOrd="0" parTransId="{E01A729C-2486-456B-853B-5696EBAB672D}" sibTransId="{45087CA5-1390-4220-98B2-1FFA87F0D997}"/>
    <dgm:cxn modelId="{A6DAAF24-BD7D-4C6C-8B81-4E2DEA9F72C0}" type="presOf" srcId="{7D138898-4F04-4118-A1DF-581383865D21}" destId="{9EA11451-7DA8-4291-96EE-93F0EBF8D65C}" srcOrd="0" destOrd="0" presId="urn:microsoft.com/office/officeart/2005/8/layout/lProcess3"/>
    <dgm:cxn modelId="{62959BBF-71C4-424C-A49E-113C5283883F}" type="presOf" srcId="{1CA513B3-9D2B-4A95-87A9-DE16980CEE67}" destId="{D64FC7C6-D612-4F43-8CF2-5957C88A3833}" srcOrd="0" destOrd="0" presId="urn:microsoft.com/office/officeart/2005/8/layout/lProcess3"/>
    <dgm:cxn modelId="{D2CE8138-B9D5-4AF7-A8E2-3532CECB9FA5}" type="presOf" srcId="{13AB62D2-BB0E-4591-B864-F564E09C6B88}" destId="{C9886612-0622-4ECE-9B33-8BC801509ABD}" srcOrd="0" destOrd="0" presId="urn:microsoft.com/office/officeart/2005/8/layout/lProcess3"/>
    <dgm:cxn modelId="{ED96D125-54AB-4623-8012-321B3B4EEF46}" srcId="{440BEC5A-F849-4AE6-ABE3-05FD3A3D8A0F}" destId="{BC0CA4EB-3763-40EE-9F31-4973E57076D4}" srcOrd="1" destOrd="0" parTransId="{7F95322F-E389-4B7C-AFB5-D665EF0C35F1}" sibTransId="{30F5061B-5AE0-4CDF-BC8B-507B925655D1}"/>
    <dgm:cxn modelId="{11F0FA33-7EA9-4B35-B399-028AB69FD207}" srcId="{440BEC5A-F849-4AE6-ABE3-05FD3A3D8A0F}" destId="{EFBEB9CC-2036-4257-9403-032B42AB7BD5}" srcOrd="0" destOrd="0" parTransId="{0566D0C2-2B1E-4222-975C-C968FE68CCA4}" sibTransId="{F10EAC4A-BE77-4567-9DE7-C2900498A28F}"/>
    <dgm:cxn modelId="{0A6DC779-44DE-4B68-9473-909F4A1A19C0}" srcId="{EFBEB9CC-2036-4257-9403-032B42AB7BD5}" destId="{A4278DAA-98B2-428C-9BD5-ECA8243AB737}" srcOrd="0" destOrd="0" parTransId="{7189A9AE-5332-402A-9572-B74013E9B0C0}" sibTransId="{9334CCF2-FB4B-47E9-8348-A579F3595C44}"/>
    <dgm:cxn modelId="{D02DA676-997E-4A7F-9ECA-F7796A7ADAB0}" srcId="{440BEC5A-F849-4AE6-ABE3-05FD3A3D8A0F}" destId="{1CA513B3-9D2B-4A95-87A9-DE16980CEE67}" srcOrd="2" destOrd="0" parTransId="{D4667EB7-3245-4324-9D0F-A6B77C3DFAD9}" sibTransId="{C60353CD-0E3A-42B5-98DF-5654B644BD71}"/>
    <dgm:cxn modelId="{716075C0-7FAE-4E0E-9428-B9D715A6E03B}" type="presOf" srcId="{BC0CA4EB-3763-40EE-9F31-4973E57076D4}" destId="{9233E1BD-BEBA-4992-A250-1664DB86ADAE}" srcOrd="0" destOrd="0" presId="urn:microsoft.com/office/officeart/2005/8/layout/lProcess3"/>
    <dgm:cxn modelId="{EA70AD7A-9AA6-465F-9A5B-00E2094BC5F3}" srcId="{EFBEB9CC-2036-4257-9403-032B42AB7BD5}" destId="{02D2E3AC-5D8E-4A4F-902A-3C1A46E2E9E8}" srcOrd="1" destOrd="0" parTransId="{D0C76F9C-69F4-408A-8756-E83F728D1A50}" sibTransId="{A557225D-C141-40C7-9FAC-19F05802BFC9}"/>
    <dgm:cxn modelId="{59BBFA55-837B-412D-96AA-2A2EABD3383D}" type="presOf" srcId="{02D2E3AC-5D8E-4A4F-902A-3C1A46E2E9E8}" destId="{B7C23AEC-1E74-4472-87A3-2F9F7639849E}" srcOrd="0" destOrd="0" presId="urn:microsoft.com/office/officeart/2005/8/layout/lProcess3"/>
    <dgm:cxn modelId="{54EEA39F-C0B0-4D8C-B6B9-50226054F576}" srcId="{EFBEB9CC-2036-4257-9403-032B42AB7BD5}" destId="{7D138898-4F04-4118-A1DF-581383865D21}" srcOrd="3" destOrd="0" parTransId="{88B0FC4F-7699-4F47-BDD2-F8A70DC931AC}" sibTransId="{69748770-875B-473F-B032-4FF53F8728A7}"/>
    <dgm:cxn modelId="{77603F28-1087-449E-9E8F-39B0957949E4}" type="presOf" srcId="{440BEC5A-F849-4AE6-ABE3-05FD3A3D8A0F}" destId="{F3EA9B6B-615E-4FA1-8BF7-67F9B16430B0}" srcOrd="0" destOrd="0" presId="urn:microsoft.com/office/officeart/2005/8/layout/lProcess3"/>
    <dgm:cxn modelId="{ED137F2E-CB70-4762-850A-CB0B1A89DC48}" type="presOf" srcId="{A4278DAA-98B2-428C-9BD5-ECA8243AB737}" destId="{242702E8-EFF3-4053-84B1-122DE48817F7}" srcOrd="0" destOrd="0" presId="urn:microsoft.com/office/officeart/2005/8/layout/lProcess3"/>
    <dgm:cxn modelId="{AA3073F0-15DB-475A-9084-6B7B73886723}" type="presParOf" srcId="{F3EA9B6B-615E-4FA1-8BF7-67F9B16430B0}" destId="{816EC553-99E3-448B-87A6-9261E063E2FA}" srcOrd="0" destOrd="0" presId="urn:microsoft.com/office/officeart/2005/8/layout/lProcess3"/>
    <dgm:cxn modelId="{BF7EA559-C4ED-428E-A20F-D9989B337C79}" type="presParOf" srcId="{816EC553-99E3-448B-87A6-9261E063E2FA}" destId="{C0C9F73D-9EC2-4E00-9D8C-FB17ADA99359}" srcOrd="0" destOrd="0" presId="urn:microsoft.com/office/officeart/2005/8/layout/lProcess3"/>
    <dgm:cxn modelId="{AA5D97BE-581A-46E1-A484-EA4D1003F740}" type="presParOf" srcId="{816EC553-99E3-448B-87A6-9261E063E2FA}" destId="{AF112F71-59CB-4E02-835C-30B2A9D3FE24}" srcOrd="1" destOrd="0" presId="urn:microsoft.com/office/officeart/2005/8/layout/lProcess3"/>
    <dgm:cxn modelId="{F4F1B787-DB74-4326-8D3A-105EEB077F5C}" type="presParOf" srcId="{816EC553-99E3-448B-87A6-9261E063E2FA}" destId="{242702E8-EFF3-4053-84B1-122DE48817F7}" srcOrd="2" destOrd="0" presId="urn:microsoft.com/office/officeart/2005/8/layout/lProcess3"/>
    <dgm:cxn modelId="{917B95AC-4C97-465C-84BB-29F64FB1E49A}" type="presParOf" srcId="{816EC553-99E3-448B-87A6-9261E063E2FA}" destId="{1CB84454-798E-4BC0-8A05-AE5F3958F9B3}" srcOrd="3" destOrd="0" presId="urn:microsoft.com/office/officeart/2005/8/layout/lProcess3"/>
    <dgm:cxn modelId="{90A4A037-3243-4F14-A1CD-42161A88AF4A}" type="presParOf" srcId="{816EC553-99E3-448B-87A6-9261E063E2FA}" destId="{B7C23AEC-1E74-4472-87A3-2F9F7639849E}" srcOrd="4" destOrd="0" presId="urn:microsoft.com/office/officeart/2005/8/layout/lProcess3"/>
    <dgm:cxn modelId="{B7366636-6DD1-4C2A-90FE-2C6E858BF6A2}" type="presParOf" srcId="{816EC553-99E3-448B-87A6-9261E063E2FA}" destId="{794F3DBA-94FF-4CF3-A4D8-E455F5CE2773}" srcOrd="5" destOrd="0" presId="urn:microsoft.com/office/officeart/2005/8/layout/lProcess3"/>
    <dgm:cxn modelId="{554E8743-2D37-4293-90B9-F7495F7F7E81}" type="presParOf" srcId="{816EC553-99E3-448B-87A6-9261E063E2FA}" destId="{C9886612-0622-4ECE-9B33-8BC801509ABD}" srcOrd="6" destOrd="0" presId="urn:microsoft.com/office/officeart/2005/8/layout/lProcess3"/>
    <dgm:cxn modelId="{8D3A58AA-411A-44E1-9003-8752C992D854}" type="presParOf" srcId="{816EC553-99E3-448B-87A6-9261E063E2FA}" destId="{EDD86D5D-1C03-437E-9DB9-91DD23B1A694}" srcOrd="7" destOrd="0" presId="urn:microsoft.com/office/officeart/2005/8/layout/lProcess3"/>
    <dgm:cxn modelId="{60CD9A80-9874-42D0-9D76-7E7178B9A723}" type="presParOf" srcId="{816EC553-99E3-448B-87A6-9261E063E2FA}" destId="{9EA11451-7DA8-4291-96EE-93F0EBF8D65C}" srcOrd="8" destOrd="0" presId="urn:microsoft.com/office/officeart/2005/8/layout/lProcess3"/>
    <dgm:cxn modelId="{CD251DAA-B91C-464E-B0F2-B5B3C7E808C4}" type="presParOf" srcId="{F3EA9B6B-615E-4FA1-8BF7-67F9B16430B0}" destId="{2E4FD41A-C339-42A8-A173-59127D56CBA6}" srcOrd="1" destOrd="0" presId="urn:microsoft.com/office/officeart/2005/8/layout/lProcess3"/>
    <dgm:cxn modelId="{BD56519D-C88F-4D03-8B90-4F3CFF717D6A}" type="presParOf" srcId="{F3EA9B6B-615E-4FA1-8BF7-67F9B16430B0}" destId="{4027DB8D-15C1-4C3E-927B-F35508B55317}" srcOrd="2" destOrd="0" presId="urn:microsoft.com/office/officeart/2005/8/layout/lProcess3"/>
    <dgm:cxn modelId="{F6A0EC68-ABA0-4775-827C-C6545A59189D}" type="presParOf" srcId="{4027DB8D-15C1-4C3E-927B-F35508B55317}" destId="{9233E1BD-BEBA-4992-A250-1664DB86ADAE}" srcOrd="0" destOrd="0" presId="urn:microsoft.com/office/officeart/2005/8/layout/lProcess3"/>
    <dgm:cxn modelId="{35E8D773-D8E9-4D87-A0D6-F1D034A48C96}" type="presParOf" srcId="{F3EA9B6B-615E-4FA1-8BF7-67F9B16430B0}" destId="{9E6EDD58-794E-4905-97F1-40067DF01D80}" srcOrd="3" destOrd="0" presId="urn:microsoft.com/office/officeart/2005/8/layout/lProcess3"/>
    <dgm:cxn modelId="{D462FEF8-92E7-4C3B-80D2-98419BBD65EA}" type="presParOf" srcId="{F3EA9B6B-615E-4FA1-8BF7-67F9B16430B0}" destId="{BD7E5646-87B4-493E-90C5-FADC47162165}" srcOrd="4" destOrd="0" presId="urn:microsoft.com/office/officeart/2005/8/layout/lProcess3"/>
    <dgm:cxn modelId="{97110F5F-FC2B-4BDE-81ED-1EF17498D0EE}" type="presParOf" srcId="{BD7E5646-87B4-493E-90C5-FADC47162165}" destId="{D64FC7C6-D612-4F43-8CF2-5957C88A3833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xmlns="" relId="rId8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40BEC5A-F849-4AE6-ABE3-05FD3A3D8A0F}" type="doc">
      <dgm:prSet loTypeId="urn:microsoft.com/office/officeart/2005/8/layout/l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ru-RU"/>
        </a:p>
      </dgm:t>
    </dgm:pt>
    <dgm:pt modelId="{EFBEB9CC-2036-4257-9403-032B42AB7BD5}">
      <dgm:prSet phldrT="[Текст]" custT="1"/>
      <dgm:spPr/>
      <dgm:t>
        <a:bodyPr/>
        <a:lstStyle/>
        <a:p>
          <a:r>
            <a:rPr lang="ru-RU" sz="2000" dirty="0" smtClean="0"/>
            <a:t>Классические</a:t>
          </a:r>
        </a:p>
        <a:p>
          <a:r>
            <a:rPr lang="ru-RU" sz="2000" dirty="0" smtClean="0"/>
            <a:t>условия</a:t>
          </a:r>
          <a:endParaRPr lang="ru-RU" sz="2000" dirty="0"/>
        </a:p>
      </dgm:t>
    </dgm:pt>
    <dgm:pt modelId="{0566D0C2-2B1E-4222-975C-C968FE68CCA4}" type="parTrans" cxnId="{11F0FA33-7EA9-4B35-B399-028AB69FD207}">
      <dgm:prSet/>
      <dgm:spPr/>
      <dgm:t>
        <a:bodyPr/>
        <a:lstStyle/>
        <a:p>
          <a:endParaRPr lang="ru-RU"/>
        </a:p>
      </dgm:t>
    </dgm:pt>
    <dgm:pt modelId="{F10EAC4A-BE77-4567-9DE7-C2900498A28F}" type="sibTrans" cxnId="{11F0FA33-7EA9-4B35-B399-028AB69FD207}">
      <dgm:prSet/>
      <dgm:spPr/>
      <dgm:t>
        <a:bodyPr/>
        <a:lstStyle/>
        <a:p>
          <a:endParaRPr lang="ru-RU"/>
        </a:p>
      </dgm:t>
    </dgm:pt>
    <dgm:pt modelId="{A4278DAA-98B2-428C-9BD5-ECA8243AB737}">
      <dgm:prSet phldrT="[Текст]"/>
      <dgm:spPr/>
      <dgm:t>
        <a:bodyPr/>
        <a:lstStyle/>
        <a:p>
          <a:r>
            <a:rPr lang="ru-RU" b="1" dirty="0" smtClean="0"/>
            <a:t>Температура</a:t>
          </a:r>
        </a:p>
        <a:p>
          <a:r>
            <a:rPr lang="ru-RU" b="1" dirty="0" smtClean="0"/>
            <a:t>20-25 </a:t>
          </a:r>
          <a:r>
            <a:rPr lang="ru-RU" b="1" baseline="30000" dirty="0" smtClean="0"/>
            <a:t>0</a:t>
          </a:r>
          <a:r>
            <a:rPr lang="ru-RU" b="1" dirty="0" smtClean="0"/>
            <a:t>С</a:t>
          </a:r>
          <a:endParaRPr lang="ru-RU" dirty="0"/>
        </a:p>
      </dgm:t>
    </dgm:pt>
    <dgm:pt modelId="{7189A9AE-5332-402A-9572-B74013E9B0C0}" type="parTrans" cxnId="{0A6DC779-44DE-4B68-9473-909F4A1A19C0}">
      <dgm:prSet/>
      <dgm:spPr/>
      <dgm:t>
        <a:bodyPr/>
        <a:lstStyle/>
        <a:p>
          <a:endParaRPr lang="ru-RU"/>
        </a:p>
      </dgm:t>
    </dgm:pt>
    <dgm:pt modelId="{9334CCF2-FB4B-47E9-8348-A579F3595C44}" type="sibTrans" cxnId="{0A6DC779-44DE-4B68-9473-909F4A1A19C0}">
      <dgm:prSet/>
      <dgm:spPr/>
      <dgm:t>
        <a:bodyPr/>
        <a:lstStyle/>
        <a:p>
          <a:endParaRPr lang="ru-RU"/>
        </a:p>
      </dgm:t>
    </dgm:pt>
    <dgm:pt modelId="{02D2E3AC-5D8E-4A4F-902A-3C1A46E2E9E8}">
      <dgm:prSet phldrT="[Текст]" custT="1"/>
      <dgm:spPr/>
      <dgm:t>
        <a:bodyPr/>
        <a:lstStyle/>
        <a:p>
          <a:r>
            <a:rPr lang="ru-RU" sz="2000" b="1" dirty="0" smtClean="0"/>
            <a:t>6 Ч</a:t>
          </a:r>
          <a:endParaRPr lang="ru-RU" sz="2000" b="1" dirty="0"/>
        </a:p>
      </dgm:t>
    </dgm:pt>
    <dgm:pt modelId="{D0C76F9C-69F4-408A-8756-E83F728D1A50}" type="parTrans" cxnId="{EA70AD7A-9AA6-465F-9A5B-00E2094BC5F3}">
      <dgm:prSet/>
      <dgm:spPr/>
      <dgm:t>
        <a:bodyPr/>
        <a:lstStyle/>
        <a:p>
          <a:endParaRPr lang="ru-RU"/>
        </a:p>
      </dgm:t>
    </dgm:pt>
    <dgm:pt modelId="{A557225D-C141-40C7-9FAC-19F05802BFC9}" type="sibTrans" cxnId="{EA70AD7A-9AA6-465F-9A5B-00E2094BC5F3}">
      <dgm:prSet/>
      <dgm:spPr/>
      <dgm:t>
        <a:bodyPr/>
        <a:lstStyle/>
        <a:p>
          <a:endParaRPr lang="ru-RU"/>
        </a:p>
      </dgm:t>
    </dgm:pt>
    <dgm:pt modelId="{BC0CA4EB-3763-40EE-9F31-4973E57076D4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2000" b="1" dirty="0" err="1" smtClean="0"/>
            <a:t>Модифици-рованные</a:t>
          </a:r>
          <a:endParaRPr lang="ru-RU" sz="2000" b="1" dirty="0" smtClean="0"/>
        </a:p>
        <a:p>
          <a:pPr>
            <a:spcAft>
              <a:spcPts val="0"/>
            </a:spcAft>
          </a:pPr>
          <a:r>
            <a:rPr lang="ru-RU" sz="2000" b="1" dirty="0" smtClean="0"/>
            <a:t>условия</a:t>
          </a:r>
          <a:endParaRPr lang="ru-RU" sz="2000" dirty="0"/>
        </a:p>
      </dgm:t>
    </dgm:pt>
    <dgm:pt modelId="{7F95322F-E389-4B7C-AFB5-D665EF0C35F1}" type="parTrans" cxnId="{ED96D125-54AB-4623-8012-321B3B4EEF46}">
      <dgm:prSet/>
      <dgm:spPr/>
      <dgm:t>
        <a:bodyPr/>
        <a:lstStyle/>
        <a:p>
          <a:endParaRPr lang="ru-RU"/>
        </a:p>
      </dgm:t>
    </dgm:pt>
    <dgm:pt modelId="{30F5061B-5AE0-4CDF-BC8B-507B925655D1}" type="sibTrans" cxnId="{ED96D125-54AB-4623-8012-321B3B4EEF46}">
      <dgm:prSet/>
      <dgm:spPr/>
      <dgm:t>
        <a:bodyPr/>
        <a:lstStyle/>
        <a:p>
          <a:endParaRPr lang="ru-RU"/>
        </a:p>
      </dgm:t>
    </dgm:pt>
    <dgm:pt modelId="{7D138898-4F04-4118-A1DF-581383865D21}">
      <dgm:prSet phldrT="[Текст]" custT="1"/>
      <dgm:spPr/>
      <dgm:t>
        <a:bodyPr/>
        <a:lstStyle/>
        <a:p>
          <a:r>
            <a:rPr lang="en-US" sz="2000" b="1" dirty="0" smtClean="0"/>
            <a:t>1 </a:t>
          </a:r>
          <a:r>
            <a:rPr lang="ru-RU" sz="2000" b="1" dirty="0" smtClean="0"/>
            <a:t>Ч</a:t>
          </a:r>
          <a:endParaRPr lang="ru-RU" sz="2000" b="1" dirty="0"/>
        </a:p>
      </dgm:t>
    </dgm:pt>
    <dgm:pt modelId="{88B0FC4F-7699-4F47-BDD2-F8A70DC931AC}" type="parTrans" cxnId="{54EEA39F-C0B0-4D8C-B6B9-50226054F576}">
      <dgm:prSet/>
      <dgm:spPr/>
      <dgm:t>
        <a:bodyPr/>
        <a:lstStyle/>
        <a:p>
          <a:endParaRPr lang="ru-RU"/>
        </a:p>
      </dgm:t>
    </dgm:pt>
    <dgm:pt modelId="{69748770-875B-473F-B032-4FF53F8728A7}" type="sibTrans" cxnId="{54EEA39F-C0B0-4D8C-B6B9-50226054F576}">
      <dgm:prSet/>
      <dgm:spPr/>
      <dgm:t>
        <a:bodyPr/>
        <a:lstStyle/>
        <a:p>
          <a:endParaRPr lang="ru-RU"/>
        </a:p>
      </dgm:t>
    </dgm:pt>
    <dgm:pt modelId="{13AB62D2-BB0E-4591-B864-F564E09C6B88}">
      <dgm:prSet phldrT="[Текст]" custT="1"/>
      <dgm:spPr/>
      <dgm:t>
        <a:bodyPr/>
        <a:lstStyle/>
        <a:p>
          <a:r>
            <a:rPr lang="en-US" sz="2000" b="1" dirty="0" smtClean="0"/>
            <a:t>US</a:t>
          </a:r>
          <a:r>
            <a:rPr lang="ru-RU" sz="2000" b="1" dirty="0" smtClean="0"/>
            <a:t>-излучение</a:t>
          </a:r>
          <a:endParaRPr lang="ru-RU" sz="2000" b="1" dirty="0"/>
        </a:p>
      </dgm:t>
    </dgm:pt>
    <dgm:pt modelId="{E01A729C-2486-456B-853B-5696EBAB672D}" type="parTrans" cxnId="{9A0B8FFF-D4E3-4CBC-AF01-D2C56614B2C9}">
      <dgm:prSet/>
      <dgm:spPr/>
      <dgm:t>
        <a:bodyPr/>
        <a:lstStyle/>
        <a:p>
          <a:endParaRPr lang="ru-RU"/>
        </a:p>
      </dgm:t>
    </dgm:pt>
    <dgm:pt modelId="{45087CA5-1390-4220-98B2-1FFA87F0D997}" type="sibTrans" cxnId="{9A0B8FFF-D4E3-4CBC-AF01-D2C56614B2C9}">
      <dgm:prSet/>
      <dgm:spPr/>
      <dgm:t>
        <a:bodyPr/>
        <a:lstStyle/>
        <a:p>
          <a:endParaRPr lang="ru-RU"/>
        </a:p>
      </dgm:t>
    </dgm:pt>
    <dgm:pt modelId="{1CA513B3-9D2B-4A95-87A9-DE16980CEE67}">
      <dgm:prSet phldrT="[Текст]"/>
      <dgm:spPr/>
      <dgm:t>
        <a:bodyPr/>
        <a:lstStyle/>
        <a:p>
          <a:r>
            <a:rPr lang="ru-RU" dirty="0" smtClean="0"/>
            <a:t>до </a:t>
          </a:r>
          <a:r>
            <a:rPr lang="ru-RU" dirty="0" smtClean="0"/>
            <a:t>98%</a:t>
          </a:r>
          <a:endParaRPr lang="ru-RU" dirty="0"/>
        </a:p>
      </dgm:t>
    </dgm:pt>
    <dgm:pt modelId="{D4667EB7-3245-4324-9D0F-A6B77C3DFAD9}" type="parTrans" cxnId="{D02DA676-997E-4A7F-9ECA-F7796A7ADAB0}">
      <dgm:prSet/>
      <dgm:spPr/>
      <dgm:t>
        <a:bodyPr/>
        <a:lstStyle/>
        <a:p>
          <a:endParaRPr lang="ru-RU"/>
        </a:p>
      </dgm:t>
    </dgm:pt>
    <dgm:pt modelId="{C60353CD-0E3A-42B5-98DF-5654B644BD71}" type="sibTrans" cxnId="{D02DA676-997E-4A7F-9ECA-F7796A7ADAB0}">
      <dgm:prSet/>
      <dgm:spPr/>
      <dgm:t>
        <a:bodyPr/>
        <a:lstStyle/>
        <a:p>
          <a:endParaRPr lang="ru-RU"/>
        </a:p>
      </dgm:t>
    </dgm:pt>
    <dgm:pt modelId="{F3EA9B6B-615E-4FA1-8BF7-67F9B16430B0}" type="pres">
      <dgm:prSet presAssocID="{440BEC5A-F849-4AE6-ABE3-05FD3A3D8A0F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816EC553-99E3-448B-87A6-9261E063E2FA}" type="pres">
      <dgm:prSet presAssocID="{EFBEB9CC-2036-4257-9403-032B42AB7BD5}" presName="horFlow" presStyleCnt="0"/>
      <dgm:spPr/>
    </dgm:pt>
    <dgm:pt modelId="{C0C9F73D-9EC2-4E00-9D8C-FB17ADA99359}" type="pres">
      <dgm:prSet presAssocID="{EFBEB9CC-2036-4257-9403-032B42AB7BD5}" presName="bigChev" presStyleLbl="node1" presStyleIdx="0" presStyleCnt="3"/>
      <dgm:spPr/>
      <dgm:t>
        <a:bodyPr/>
        <a:lstStyle/>
        <a:p>
          <a:endParaRPr lang="ru-RU"/>
        </a:p>
      </dgm:t>
    </dgm:pt>
    <dgm:pt modelId="{AF112F71-59CB-4E02-835C-30B2A9D3FE24}" type="pres">
      <dgm:prSet presAssocID="{7189A9AE-5332-402A-9572-B74013E9B0C0}" presName="parTrans" presStyleCnt="0"/>
      <dgm:spPr/>
    </dgm:pt>
    <dgm:pt modelId="{242702E8-EFF3-4053-84B1-122DE48817F7}" type="pres">
      <dgm:prSet presAssocID="{A4278DAA-98B2-428C-9BD5-ECA8243AB737}" presName="node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CB84454-798E-4BC0-8A05-AE5F3958F9B3}" type="pres">
      <dgm:prSet presAssocID="{9334CCF2-FB4B-47E9-8348-A579F3595C44}" presName="sibTrans" presStyleCnt="0"/>
      <dgm:spPr/>
    </dgm:pt>
    <dgm:pt modelId="{B7C23AEC-1E74-4472-87A3-2F9F7639849E}" type="pres">
      <dgm:prSet presAssocID="{02D2E3AC-5D8E-4A4F-902A-3C1A46E2E9E8}" presName="node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94F3DBA-94FF-4CF3-A4D8-E455F5CE2773}" type="pres">
      <dgm:prSet presAssocID="{A557225D-C141-40C7-9FAC-19F05802BFC9}" presName="sibTrans" presStyleCnt="0"/>
      <dgm:spPr/>
    </dgm:pt>
    <dgm:pt modelId="{C9886612-0622-4ECE-9B33-8BC801509ABD}" type="pres">
      <dgm:prSet presAssocID="{13AB62D2-BB0E-4591-B864-F564E09C6B88}" presName="node" presStyleLbl="alignAccFollowNode1" presStyleIdx="2" presStyleCnt="4" custLinFactX="-144199" custLinFactY="38820" custLinFactNeighborX="-200000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DD86D5D-1C03-437E-9DB9-91DD23B1A694}" type="pres">
      <dgm:prSet presAssocID="{45087CA5-1390-4220-98B2-1FFA87F0D997}" presName="sibTrans" presStyleCnt="0"/>
      <dgm:spPr/>
    </dgm:pt>
    <dgm:pt modelId="{9EA11451-7DA8-4291-96EE-93F0EBF8D65C}" type="pres">
      <dgm:prSet presAssocID="{7D138898-4F04-4118-A1DF-581383865D21}" presName="node" presStyleLbl="alignAccFollowNode1" presStyleIdx="3" presStyleCnt="4" custLinFactX="-145041" custLinFactY="39490" custLinFactNeighborX="-200000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E4FD41A-C339-42A8-A173-59127D56CBA6}" type="pres">
      <dgm:prSet presAssocID="{EFBEB9CC-2036-4257-9403-032B42AB7BD5}" presName="vSp" presStyleCnt="0"/>
      <dgm:spPr/>
    </dgm:pt>
    <dgm:pt modelId="{4027DB8D-15C1-4C3E-927B-F35508B55317}" type="pres">
      <dgm:prSet presAssocID="{BC0CA4EB-3763-40EE-9F31-4973E57076D4}" presName="horFlow" presStyleCnt="0"/>
      <dgm:spPr/>
    </dgm:pt>
    <dgm:pt modelId="{9233E1BD-BEBA-4992-A250-1664DB86ADAE}" type="pres">
      <dgm:prSet presAssocID="{BC0CA4EB-3763-40EE-9F31-4973E57076D4}" presName="bigChev" presStyleLbl="node1" presStyleIdx="1" presStyleCnt="3"/>
      <dgm:spPr/>
      <dgm:t>
        <a:bodyPr/>
        <a:lstStyle/>
        <a:p>
          <a:endParaRPr lang="ru-RU"/>
        </a:p>
      </dgm:t>
    </dgm:pt>
    <dgm:pt modelId="{9E6EDD58-794E-4905-97F1-40067DF01D80}" type="pres">
      <dgm:prSet presAssocID="{BC0CA4EB-3763-40EE-9F31-4973E57076D4}" presName="vSp" presStyleCnt="0"/>
      <dgm:spPr/>
    </dgm:pt>
    <dgm:pt modelId="{BD7E5646-87B4-493E-90C5-FADC47162165}" type="pres">
      <dgm:prSet presAssocID="{1CA513B3-9D2B-4A95-87A9-DE16980CEE67}" presName="horFlow" presStyleCnt="0"/>
      <dgm:spPr/>
    </dgm:pt>
    <dgm:pt modelId="{D64FC7C6-D612-4F43-8CF2-5957C88A3833}" type="pres">
      <dgm:prSet presAssocID="{1CA513B3-9D2B-4A95-87A9-DE16980CEE67}" presName="bigChev" presStyleLbl="node1" presStyleIdx="2" presStyleCnt="3" custScaleX="75166" custScaleY="111897" custLinFactX="100000" custLinFactY="-74595" custLinFactNeighborX="140100" custLinFactNeighborY="-100000"/>
      <dgm:spPr/>
      <dgm:t>
        <a:bodyPr/>
        <a:lstStyle/>
        <a:p>
          <a:endParaRPr lang="ru-RU"/>
        </a:p>
      </dgm:t>
    </dgm:pt>
  </dgm:ptLst>
  <dgm:cxnLst>
    <dgm:cxn modelId="{9A0B8FFF-D4E3-4CBC-AF01-D2C56614B2C9}" srcId="{EFBEB9CC-2036-4257-9403-032B42AB7BD5}" destId="{13AB62D2-BB0E-4591-B864-F564E09C6B88}" srcOrd="2" destOrd="0" parTransId="{E01A729C-2486-456B-853B-5696EBAB672D}" sibTransId="{45087CA5-1390-4220-98B2-1FFA87F0D997}"/>
    <dgm:cxn modelId="{11F0FA33-7EA9-4B35-B399-028AB69FD207}" srcId="{440BEC5A-F849-4AE6-ABE3-05FD3A3D8A0F}" destId="{EFBEB9CC-2036-4257-9403-032B42AB7BD5}" srcOrd="0" destOrd="0" parTransId="{0566D0C2-2B1E-4222-975C-C968FE68CCA4}" sibTransId="{F10EAC4A-BE77-4567-9DE7-C2900498A28F}"/>
    <dgm:cxn modelId="{ED96D125-54AB-4623-8012-321B3B4EEF46}" srcId="{440BEC5A-F849-4AE6-ABE3-05FD3A3D8A0F}" destId="{BC0CA4EB-3763-40EE-9F31-4973E57076D4}" srcOrd="1" destOrd="0" parTransId="{7F95322F-E389-4B7C-AFB5-D665EF0C35F1}" sibTransId="{30F5061B-5AE0-4CDF-BC8B-507B925655D1}"/>
    <dgm:cxn modelId="{0A6DC779-44DE-4B68-9473-909F4A1A19C0}" srcId="{EFBEB9CC-2036-4257-9403-032B42AB7BD5}" destId="{A4278DAA-98B2-428C-9BD5-ECA8243AB737}" srcOrd="0" destOrd="0" parTransId="{7189A9AE-5332-402A-9572-B74013E9B0C0}" sibTransId="{9334CCF2-FB4B-47E9-8348-A579F3595C44}"/>
    <dgm:cxn modelId="{D02DA676-997E-4A7F-9ECA-F7796A7ADAB0}" srcId="{440BEC5A-F849-4AE6-ABE3-05FD3A3D8A0F}" destId="{1CA513B3-9D2B-4A95-87A9-DE16980CEE67}" srcOrd="2" destOrd="0" parTransId="{D4667EB7-3245-4324-9D0F-A6B77C3DFAD9}" sibTransId="{C60353CD-0E3A-42B5-98DF-5654B644BD71}"/>
    <dgm:cxn modelId="{4167886A-4295-434E-9974-F7C1D8B189D4}" type="presOf" srcId="{7D138898-4F04-4118-A1DF-581383865D21}" destId="{9EA11451-7DA8-4291-96EE-93F0EBF8D65C}" srcOrd="0" destOrd="0" presId="urn:microsoft.com/office/officeart/2005/8/layout/lProcess3"/>
    <dgm:cxn modelId="{40C2D601-83CF-4840-BD82-107406CBC337}" type="presOf" srcId="{BC0CA4EB-3763-40EE-9F31-4973E57076D4}" destId="{9233E1BD-BEBA-4992-A250-1664DB86ADAE}" srcOrd="0" destOrd="0" presId="urn:microsoft.com/office/officeart/2005/8/layout/lProcess3"/>
    <dgm:cxn modelId="{1A282F33-542A-4744-89B4-FEAA45A99111}" type="presOf" srcId="{1CA513B3-9D2B-4A95-87A9-DE16980CEE67}" destId="{D64FC7C6-D612-4F43-8CF2-5957C88A3833}" srcOrd="0" destOrd="0" presId="urn:microsoft.com/office/officeart/2005/8/layout/lProcess3"/>
    <dgm:cxn modelId="{F32D7EA8-A412-48B4-B942-7023A4A495DD}" type="presOf" srcId="{A4278DAA-98B2-428C-9BD5-ECA8243AB737}" destId="{242702E8-EFF3-4053-84B1-122DE48817F7}" srcOrd="0" destOrd="0" presId="urn:microsoft.com/office/officeart/2005/8/layout/lProcess3"/>
    <dgm:cxn modelId="{0BF6FE34-13B3-46E8-9CCF-CC02FE8C6590}" type="presOf" srcId="{02D2E3AC-5D8E-4A4F-902A-3C1A46E2E9E8}" destId="{B7C23AEC-1E74-4472-87A3-2F9F7639849E}" srcOrd="0" destOrd="0" presId="urn:microsoft.com/office/officeart/2005/8/layout/lProcess3"/>
    <dgm:cxn modelId="{EA70AD7A-9AA6-465F-9A5B-00E2094BC5F3}" srcId="{EFBEB9CC-2036-4257-9403-032B42AB7BD5}" destId="{02D2E3AC-5D8E-4A4F-902A-3C1A46E2E9E8}" srcOrd="1" destOrd="0" parTransId="{D0C76F9C-69F4-408A-8756-E83F728D1A50}" sibTransId="{A557225D-C141-40C7-9FAC-19F05802BFC9}"/>
    <dgm:cxn modelId="{CA569D49-B791-4901-8040-5DD423284C36}" type="presOf" srcId="{13AB62D2-BB0E-4591-B864-F564E09C6B88}" destId="{C9886612-0622-4ECE-9B33-8BC801509ABD}" srcOrd="0" destOrd="0" presId="urn:microsoft.com/office/officeart/2005/8/layout/lProcess3"/>
    <dgm:cxn modelId="{FB5A38E5-97DC-4C7C-9F09-D9B522A65AF1}" type="presOf" srcId="{440BEC5A-F849-4AE6-ABE3-05FD3A3D8A0F}" destId="{F3EA9B6B-615E-4FA1-8BF7-67F9B16430B0}" srcOrd="0" destOrd="0" presId="urn:microsoft.com/office/officeart/2005/8/layout/lProcess3"/>
    <dgm:cxn modelId="{E0E89D35-92B7-486C-8C5B-55F81C10C05F}" type="presOf" srcId="{EFBEB9CC-2036-4257-9403-032B42AB7BD5}" destId="{C0C9F73D-9EC2-4E00-9D8C-FB17ADA99359}" srcOrd="0" destOrd="0" presId="urn:microsoft.com/office/officeart/2005/8/layout/lProcess3"/>
    <dgm:cxn modelId="{54EEA39F-C0B0-4D8C-B6B9-50226054F576}" srcId="{EFBEB9CC-2036-4257-9403-032B42AB7BD5}" destId="{7D138898-4F04-4118-A1DF-581383865D21}" srcOrd="3" destOrd="0" parTransId="{88B0FC4F-7699-4F47-BDD2-F8A70DC931AC}" sibTransId="{69748770-875B-473F-B032-4FF53F8728A7}"/>
    <dgm:cxn modelId="{ECD77A54-B0E8-4989-9BC8-8126608D8512}" type="presParOf" srcId="{F3EA9B6B-615E-4FA1-8BF7-67F9B16430B0}" destId="{816EC553-99E3-448B-87A6-9261E063E2FA}" srcOrd="0" destOrd="0" presId="urn:microsoft.com/office/officeart/2005/8/layout/lProcess3"/>
    <dgm:cxn modelId="{D5F98FD7-1945-45A5-A294-1BE2C7FF43FE}" type="presParOf" srcId="{816EC553-99E3-448B-87A6-9261E063E2FA}" destId="{C0C9F73D-9EC2-4E00-9D8C-FB17ADA99359}" srcOrd="0" destOrd="0" presId="urn:microsoft.com/office/officeart/2005/8/layout/lProcess3"/>
    <dgm:cxn modelId="{CDB83F60-B231-4DDA-BD82-079F9E4B0DFF}" type="presParOf" srcId="{816EC553-99E3-448B-87A6-9261E063E2FA}" destId="{AF112F71-59CB-4E02-835C-30B2A9D3FE24}" srcOrd="1" destOrd="0" presId="urn:microsoft.com/office/officeart/2005/8/layout/lProcess3"/>
    <dgm:cxn modelId="{6CF2E79A-7EA4-44C9-8B16-681DB7F3B898}" type="presParOf" srcId="{816EC553-99E3-448B-87A6-9261E063E2FA}" destId="{242702E8-EFF3-4053-84B1-122DE48817F7}" srcOrd="2" destOrd="0" presId="urn:microsoft.com/office/officeart/2005/8/layout/lProcess3"/>
    <dgm:cxn modelId="{4CC6AC04-CB00-4702-BEFD-7C9E39851B6A}" type="presParOf" srcId="{816EC553-99E3-448B-87A6-9261E063E2FA}" destId="{1CB84454-798E-4BC0-8A05-AE5F3958F9B3}" srcOrd="3" destOrd="0" presId="urn:microsoft.com/office/officeart/2005/8/layout/lProcess3"/>
    <dgm:cxn modelId="{E24217FF-271D-4EAC-977C-3EABC2CA91EE}" type="presParOf" srcId="{816EC553-99E3-448B-87A6-9261E063E2FA}" destId="{B7C23AEC-1E74-4472-87A3-2F9F7639849E}" srcOrd="4" destOrd="0" presId="urn:microsoft.com/office/officeart/2005/8/layout/lProcess3"/>
    <dgm:cxn modelId="{1FEC60AB-4D76-485D-8B9E-4AFF94498EAC}" type="presParOf" srcId="{816EC553-99E3-448B-87A6-9261E063E2FA}" destId="{794F3DBA-94FF-4CF3-A4D8-E455F5CE2773}" srcOrd="5" destOrd="0" presId="urn:microsoft.com/office/officeart/2005/8/layout/lProcess3"/>
    <dgm:cxn modelId="{3AFA27E6-C7A2-44BD-83CA-6BCD0C6C8476}" type="presParOf" srcId="{816EC553-99E3-448B-87A6-9261E063E2FA}" destId="{C9886612-0622-4ECE-9B33-8BC801509ABD}" srcOrd="6" destOrd="0" presId="urn:microsoft.com/office/officeart/2005/8/layout/lProcess3"/>
    <dgm:cxn modelId="{78129F64-9023-4FEF-8D37-C12739E817E1}" type="presParOf" srcId="{816EC553-99E3-448B-87A6-9261E063E2FA}" destId="{EDD86D5D-1C03-437E-9DB9-91DD23B1A694}" srcOrd="7" destOrd="0" presId="urn:microsoft.com/office/officeart/2005/8/layout/lProcess3"/>
    <dgm:cxn modelId="{2A8AC722-D9C8-482B-B6FC-39A7D190E258}" type="presParOf" srcId="{816EC553-99E3-448B-87A6-9261E063E2FA}" destId="{9EA11451-7DA8-4291-96EE-93F0EBF8D65C}" srcOrd="8" destOrd="0" presId="urn:microsoft.com/office/officeart/2005/8/layout/lProcess3"/>
    <dgm:cxn modelId="{7516D9B8-88E2-4BD2-A987-437503924C1B}" type="presParOf" srcId="{F3EA9B6B-615E-4FA1-8BF7-67F9B16430B0}" destId="{2E4FD41A-C339-42A8-A173-59127D56CBA6}" srcOrd="1" destOrd="0" presId="urn:microsoft.com/office/officeart/2005/8/layout/lProcess3"/>
    <dgm:cxn modelId="{8BBB1698-4618-48F0-BDFF-11E73C4E7F4D}" type="presParOf" srcId="{F3EA9B6B-615E-4FA1-8BF7-67F9B16430B0}" destId="{4027DB8D-15C1-4C3E-927B-F35508B55317}" srcOrd="2" destOrd="0" presId="urn:microsoft.com/office/officeart/2005/8/layout/lProcess3"/>
    <dgm:cxn modelId="{C1A5AB33-EAEC-46E4-890E-1FE79222A71E}" type="presParOf" srcId="{4027DB8D-15C1-4C3E-927B-F35508B55317}" destId="{9233E1BD-BEBA-4992-A250-1664DB86ADAE}" srcOrd="0" destOrd="0" presId="urn:microsoft.com/office/officeart/2005/8/layout/lProcess3"/>
    <dgm:cxn modelId="{A7F5B022-E5C9-4EE4-85CA-D91CDD9E6BB0}" type="presParOf" srcId="{F3EA9B6B-615E-4FA1-8BF7-67F9B16430B0}" destId="{9E6EDD58-794E-4905-97F1-40067DF01D80}" srcOrd="3" destOrd="0" presId="urn:microsoft.com/office/officeart/2005/8/layout/lProcess3"/>
    <dgm:cxn modelId="{9847BBEB-151C-4F8D-BAC3-9DEFEFF5A476}" type="presParOf" srcId="{F3EA9B6B-615E-4FA1-8BF7-67F9B16430B0}" destId="{BD7E5646-87B4-493E-90C5-FADC47162165}" srcOrd="4" destOrd="0" presId="urn:microsoft.com/office/officeart/2005/8/layout/lProcess3"/>
    <dgm:cxn modelId="{51BBCAFC-26FB-4E87-97A9-470344914C62}" type="presParOf" srcId="{BD7E5646-87B4-493E-90C5-FADC47162165}" destId="{D64FC7C6-D612-4F43-8CF2-5957C88A3833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440BEC5A-F849-4AE6-ABE3-05FD3A3D8A0F}" type="doc">
      <dgm:prSet loTypeId="urn:microsoft.com/office/officeart/2005/8/layout/lProcess3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ru-RU"/>
        </a:p>
      </dgm:t>
    </dgm:pt>
    <dgm:pt modelId="{EFBEB9CC-2036-4257-9403-032B42AB7BD5}">
      <dgm:prSet phldrT="[Текст]" custT="1"/>
      <dgm:spPr/>
      <dgm:t>
        <a:bodyPr/>
        <a:lstStyle/>
        <a:p>
          <a:r>
            <a:rPr lang="ru-RU" sz="2000" dirty="0" smtClean="0"/>
            <a:t>Классические</a:t>
          </a:r>
        </a:p>
        <a:p>
          <a:r>
            <a:rPr lang="ru-RU" sz="2000" dirty="0" smtClean="0"/>
            <a:t>условия</a:t>
          </a:r>
          <a:endParaRPr lang="ru-RU" sz="2000" dirty="0"/>
        </a:p>
      </dgm:t>
    </dgm:pt>
    <dgm:pt modelId="{0566D0C2-2B1E-4222-975C-C968FE68CCA4}" type="parTrans" cxnId="{11F0FA33-7EA9-4B35-B399-028AB69FD207}">
      <dgm:prSet/>
      <dgm:spPr/>
      <dgm:t>
        <a:bodyPr/>
        <a:lstStyle/>
        <a:p>
          <a:endParaRPr lang="ru-RU"/>
        </a:p>
      </dgm:t>
    </dgm:pt>
    <dgm:pt modelId="{F10EAC4A-BE77-4567-9DE7-C2900498A28F}" type="sibTrans" cxnId="{11F0FA33-7EA9-4B35-B399-028AB69FD207}">
      <dgm:prSet/>
      <dgm:spPr/>
      <dgm:t>
        <a:bodyPr/>
        <a:lstStyle/>
        <a:p>
          <a:endParaRPr lang="ru-RU"/>
        </a:p>
      </dgm:t>
    </dgm:pt>
    <dgm:pt modelId="{A4278DAA-98B2-428C-9BD5-ECA8243AB737}">
      <dgm:prSet phldrT="[Текст]"/>
      <dgm:spPr/>
      <dgm:t>
        <a:bodyPr/>
        <a:lstStyle/>
        <a:p>
          <a:r>
            <a:rPr lang="ru-RU" b="1" dirty="0" smtClean="0"/>
            <a:t>Температура</a:t>
          </a:r>
        </a:p>
        <a:p>
          <a:r>
            <a:rPr lang="ru-RU" b="1" dirty="0" smtClean="0"/>
            <a:t>20-25</a:t>
          </a:r>
          <a:r>
            <a:rPr lang="ru-RU" b="1" baseline="30000" dirty="0" smtClean="0"/>
            <a:t>0</a:t>
          </a:r>
          <a:r>
            <a:rPr lang="ru-RU" b="1" dirty="0" smtClean="0"/>
            <a:t>С</a:t>
          </a:r>
          <a:endParaRPr lang="ru-RU" dirty="0"/>
        </a:p>
      </dgm:t>
    </dgm:pt>
    <dgm:pt modelId="{7189A9AE-5332-402A-9572-B74013E9B0C0}" type="parTrans" cxnId="{0A6DC779-44DE-4B68-9473-909F4A1A19C0}">
      <dgm:prSet/>
      <dgm:spPr/>
      <dgm:t>
        <a:bodyPr/>
        <a:lstStyle/>
        <a:p>
          <a:endParaRPr lang="ru-RU"/>
        </a:p>
      </dgm:t>
    </dgm:pt>
    <dgm:pt modelId="{9334CCF2-FB4B-47E9-8348-A579F3595C44}" type="sibTrans" cxnId="{0A6DC779-44DE-4B68-9473-909F4A1A19C0}">
      <dgm:prSet/>
      <dgm:spPr/>
      <dgm:t>
        <a:bodyPr/>
        <a:lstStyle/>
        <a:p>
          <a:endParaRPr lang="ru-RU"/>
        </a:p>
      </dgm:t>
    </dgm:pt>
    <dgm:pt modelId="{02D2E3AC-5D8E-4A4F-902A-3C1A46E2E9E8}">
      <dgm:prSet phldrT="[Текст]" custT="1"/>
      <dgm:spPr/>
      <dgm:t>
        <a:bodyPr/>
        <a:lstStyle/>
        <a:p>
          <a:r>
            <a:rPr lang="ru-RU" sz="2000" b="1" dirty="0" smtClean="0"/>
            <a:t>7 </a:t>
          </a:r>
          <a:r>
            <a:rPr lang="ru-RU" sz="2000" b="1" dirty="0" smtClean="0"/>
            <a:t>дней</a:t>
          </a:r>
          <a:endParaRPr lang="ru-RU" sz="2000" b="1" dirty="0"/>
        </a:p>
      </dgm:t>
    </dgm:pt>
    <dgm:pt modelId="{D0C76F9C-69F4-408A-8756-E83F728D1A50}" type="parTrans" cxnId="{EA70AD7A-9AA6-465F-9A5B-00E2094BC5F3}">
      <dgm:prSet/>
      <dgm:spPr/>
      <dgm:t>
        <a:bodyPr/>
        <a:lstStyle/>
        <a:p>
          <a:endParaRPr lang="ru-RU"/>
        </a:p>
      </dgm:t>
    </dgm:pt>
    <dgm:pt modelId="{A557225D-C141-40C7-9FAC-19F05802BFC9}" type="sibTrans" cxnId="{EA70AD7A-9AA6-465F-9A5B-00E2094BC5F3}">
      <dgm:prSet/>
      <dgm:spPr/>
      <dgm:t>
        <a:bodyPr/>
        <a:lstStyle/>
        <a:p>
          <a:endParaRPr lang="ru-RU"/>
        </a:p>
      </dgm:t>
    </dgm:pt>
    <dgm:pt modelId="{BC0CA4EB-3763-40EE-9F31-4973E57076D4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2000" b="1" dirty="0" err="1" smtClean="0"/>
            <a:t>Модифици-рованные</a:t>
          </a:r>
          <a:endParaRPr lang="ru-RU" sz="2000" b="1" dirty="0" smtClean="0"/>
        </a:p>
        <a:p>
          <a:pPr>
            <a:spcAft>
              <a:spcPts val="0"/>
            </a:spcAft>
          </a:pPr>
          <a:r>
            <a:rPr lang="ru-RU" sz="2000" b="1" dirty="0" smtClean="0"/>
            <a:t>условия</a:t>
          </a:r>
          <a:endParaRPr lang="ru-RU" sz="2000" dirty="0"/>
        </a:p>
      </dgm:t>
    </dgm:pt>
    <dgm:pt modelId="{7F95322F-E389-4B7C-AFB5-D665EF0C35F1}" type="parTrans" cxnId="{ED96D125-54AB-4623-8012-321B3B4EEF46}">
      <dgm:prSet/>
      <dgm:spPr/>
      <dgm:t>
        <a:bodyPr/>
        <a:lstStyle/>
        <a:p>
          <a:endParaRPr lang="ru-RU"/>
        </a:p>
      </dgm:t>
    </dgm:pt>
    <dgm:pt modelId="{30F5061B-5AE0-4CDF-BC8B-507B925655D1}" type="sibTrans" cxnId="{ED96D125-54AB-4623-8012-321B3B4EEF46}">
      <dgm:prSet/>
      <dgm:spPr/>
      <dgm:t>
        <a:bodyPr/>
        <a:lstStyle/>
        <a:p>
          <a:endParaRPr lang="ru-RU"/>
        </a:p>
      </dgm:t>
    </dgm:pt>
    <dgm:pt modelId="{7D138898-4F04-4118-A1DF-581383865D21}">
      <dgm:prSet phldrT="[Текст]" custT="1"/>
      <dgm:spPr/>
      <dgm:t>
        <a:bodyPr/>
        <a:lstStyle/>
        <a:p>
          <a:r>
            <a:rPr lang="ru-RU" sz="2000" b="1" dirty="0" smtClean="0"/>
            <a:t>3 Ч</a:t>
          </a:r>
          <a:endParaRPr lang="ru-RU" sz="2000" b="1" dirty="0"/>
        </a:p>
      </dgm:t>
    </dgm:pt>
    <dgm:pt modelId="{88B0FC4F-7699-4F47-BDD2-F8A70DC931AC}" type="parTrans" cxnId="{54EEA39F-C0B0-4D8C-B6B9-50226054F576}">
      <dgm:prSet/>
      <dgm:spPr/>
      <dgm:t>
        <a:bodyPr/>
        <a:lstStyle/>
        <a:p>
          <a:endParaRPr lang="ru-RU"/>
        </a:p>
      </dgm:t>
    </dgm:pt>
    <dgm:pt modelId="{69748770-875B-473F-B032-4FF53F8728A7}" type="sibTrans" cxnId="{54EEA39F-C0B0-4D8C-B6B9-50226054F576}">
      <dgm:prSet/>
      <dgm:spPr/>
      <dgm:t>
        <a:bodyPr/>
        <a:lstStyle/>
        <a:p>
          <a:endParaRPr lang="ru-RU"/>
        </a:p>
      </dgm:t>
    </dgm:pt>
    <dgm:pt modelId="{13AB62D2-BB0E-4591-B864-F564E09C6B88}">
      <dgm:prSet phldrT="[Текст]" custT="1"/>
      <dgm:spPr/>
      <dgm:t>
        <a:bodyPr/>
        <a:lstStyle/>
        <a:p>
          <a:r>
            <a:rPr lang="en-US" sz="2000" b="1" dirty="0" smtClean="0"/>
            <a:t>US</a:t>
          </a:r>
          <a:r>
            <a:rPr lang="ru-RU" sz="2000" b="1" dirty="0" smtClean="0"/>
            <a:t>-излучение</a:t>
          </a:r>
          <a:endParaRPr lang="ru-RU" sz="2000" b="1" dirty="0"/>
        </a:p>
      </dgm:t>
    </dgm:pt>
    <dgm:pt modelId="{E01A729C-2486-456B-853B-5696EBAB672D}" type="parTrans" cxnId="{9A0B8FFF-D4E3-4CBC-AF01-D2C56614B2C9}">
      <dgm:prSet/>
      <dgm:spPr/>
      <dgm:t>
        <a:bodyPr/>
        <a:lstStyle/>
        <a:p>
          <a:endParaRPr lang="ru-RU"/>
        </a:p>
      </dgm:t>
    </dgm:pt>
    <dgm:pt modelId="{45087CA5-1390-4220-98B2-1FFA87F0D997}" type="sibTrans" cxnId="{9A0B8FFF-D4E3-4CBC-AF01-D2C56614B2C9}">
      <dgm:prSet/>
      <dgm:spPr/>
      <dgm:t>
        <a:bodyPr/>
        <a:lstStyle/>
        <a:p>
          <a:endParaRPr lang="ru-RU"/>
        </a:p>
      </dgm:t>
    </dgm:pt>
    <dgm:pt modelId="{1CA513B3-9D2B-4A95-87A9-DE16980CEE67}">
      <dgm:prSet phldrT="[Текст]"/>
      <dgm:spPr/>
      <dgm:t>
        <a:bodyPr/>
        <a:lstStyle/>
        <a:p>
          <a:r>
            <a:rPr lang="ru-RU" dirty="0" smtClean="0"/>
            <a:t>до </a:t>
          </a:r>
          <a:r>
            <a:rPr lang="ru-RU" dirty="0" smtClean="0"/>
            <a:t>70</a:t>
          </a:r>
          <a:r>
            <a:rPr lang="ru-RU" dirty="0" smtClean="0"/>
            <a:t>%</a:t>
          </a:r>
          <a:endParaRPr lang="ru-RU" dirty="0"/>
        </a:p>
      </dgm:t>
    </dgm:pt>
    <dgm:pt modelId="{D4667EB7-3245-4324-9D0F-A6B77C3DFAD9}" type="parTrans" cxnId="{D02DA676-997E-4A7F-9ECA-F7796A7ADAB0}">
      <dgm:prSet/>
      <dgm:spPr/>
      <dgm:t>
        <a:bodyPr/>
        <a:lstStyle/>
        <a:p>
          <a:endParaRPr lang="ru-RU"/>
        </a:p>
      </dgm:t>
    </dgm:pt>
    <dgm:pt modelId="{C60353CD-0E3A-42B5-98DF-5654B644BD71}" type="sibTrans" cxnId="{D02DA676-997E-4A7F-9ECA-F7796A7ADAB0}">
      <dgm:prSet/>
      <dgm:spPr/>
      <dgm:t>
        <a:bodyPr/>
        <a:lstStyle/>
        <a:p>
          <a:endParaRPr lang="ru-RU"/>
        </a:p>
      </dgm:t>
    </dgm:pt>
    <dgm:pt modelId="{F3EA9B6B-615E-4FA1-8BF7-67F9B16430B0}" type="pres">
      <dgm:prSet presAssocID="{440BEC5A-F849-4AE6-ABE3-05FD3A3D8A0F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816EC553-99E3-448B-87A6-9261E063E2FA}" type="pres">
      <dgm:prSet presAssocID="{EFBEB9CC-2036-4257-9403-032B42AB7BD5}" presName="horFlow" presStyleCnt="0"/>
      <dgm:spPr/>
    </dgm:pt>
    <dgm:pt modelId="{C0C9F73D-9EC2-4E00-9D8C-FB17ADA99359}" type="pres">
      <dgm:prSet presAssocID="{EFBEB9CC-2036-4257-9403-032B42AB7BD5}" presName="bigChev" presStyleLbl="node1" presStyleIdx="0" presStyleCnt="3"/>
      <dgm:spPr/>
      <dgm:t>
        <a:bodyPr/>
        <a:lstStyle/>
        <a:p>
          <a:endParaRPr lang="ru-RU"/>
        </a:p>
      </dgm:t>
    </dgm:pt>
    <dgm:pt modelId="{AF112F71-59CB-4E02-835C-30B2A9D3FE24}" type="pres">
      <dgm:prSet presAssocID="{7189A9AE-5332-402A-9572-B74013E9B0C0}" presName="parTrans" presStyleCnt="0"/>
      <dgm:spPr/>
    </dgm:pt>
    <dgm:pt modelId="{242702E8-EFF3-4053-84B1-122DE48817F7}" type="pres">
      <dgm:prSet presAssocID="{A4278DAA-98B2-428C-9BD5-ECA8243AB737}" presName="node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CB84454-798E-4BC0-8A05-AE5F3958F9B3}" type="pres">
      <dgm:prSet presAssocID="{9334CCF2-FB4B-47E9-8348-A579F3595C44}" presName="sibTrans" presStyleCnt="0"/>
      <dgm:spPr/>
    </dgm:pt>
    <dgm:pt modelId="{B7C23AEC-1E74-4472-87A3-2F9F7639849E}" type="pres">
      <dgm:prSet presAssocID="{02D2E3AC-5D8E-4A4F-902A-3C1A46E2E9E8}" presName="node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94F3DBA-94FF-4CF3-A4D8-E455F5CE2773}" type="pres">
      <dgm:prSet presAssocID="{A557225D-C141-40C7-9FAC-19F05802BFC9}" presName="sibTrans" presStyleCnt="0"/>
      <dgm:spPr/>
    </dgm:pt>
    <dgm:pt modelId="{C9886612-0622-4ECE-9B33-8BC801509ABD}" type="pres">
      <dgm:prSet presAssocID="{13AB62D2-BB0E-4591-B864-F564E09C6B88}" presName="node" presStyleLbl="alignAccFollowNode1" presStyleIdx="2" presStyleCnt="4" custLinFactX="-144199" custLinFactY="38820" custLinFactNeighborX="-200000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DD86D5D-1C03-437E-9DB9-91DD23B1A694}" type="pres">
      <dgm:prSet presAssocID="{45087CA5-1390-4220-98B2-1FFA87F0D997}" presName="sibTrans" presStyleCnt="0"/>
      <dgm:spPr/>
    </dgm:pt>
    <dgm:pt modelId="{9EA11451-7DA8-4291-96EE-93F0EBF8D65C}" type="pres">
      <dgm:prSet presAssocID="{7D138898-4F04-4118-A1DF-581383865D21}" presName="node" presStyleLbl="alignAccFollowNode1" presStyleIdx="3" presStyleCnt="4" custLinFactX="-145041" custLinFactY="39490" custLinFactNeighborX="-200000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E4FD41A-C339-42A8-A173-59127D56CBA6}" type="pres">
      <dgm:prSet presAssocID="{EFBEB9CC-2036-4257-9403-032B42AB7BD5}" presName="vSp" presStyleCnt="0"/>
      <dgm:spPr/>
    </dgm:pt>
    <dgm:pt modelId="{4027DB8D-15C1-4C3E-927B-F35508B55317}" type="pres">
      <dgm:prSet presAssocID="{BC0CA4EB-3763-40EE-9F31-4973E57076D4}" presName="horFlow" presStyleCnt="0"/>
      <dgm:spPr/>
    </dgm:pt>
    <dgm:pt modelId="{9233E1BD-BEBA-4992-A250-1664DB86ADAE}" type="pres">
      <dgm:prSet presAssocID="{BC0CA4EB-3763-40EE-9F31-4973E57076D4}" presName="bigChev" presStyleLbl="node1" presStyleIdx="1" presStyleCnt="3"/>
      <dgm:spPr/>
      <dgm:t>
        <a:bodyPr/>
        <a:lstStyle/>
        <a:p>
          <a:endParaRPr lang="ru-RU"/>
        </a:p>
      </dgm:t>
    </dgm:pt>
    <dgm:pt modelId="{9E6EDD58-794E-4905-97F1-40067DF01D80}" type="pres">
      <dgm:prSet presAssocID="{BC0CA4EB-3763-40EE-9F31-4973E57076D4}" presName="vSp" presStyleCnt="0"/>
      <dgm:spPr/>
    </dgm:pt>
    <dgm:pt modelId="{BD7E5646-87B4-493E-90C5-FADC47162165}" type="pres">
      <dgm:prSet presAssocID="{1CA513B3-9D2B-4A95-87A9-DE16980CEE67}" presName="horFlow" presStyleCnt="0"/>
      <dgm:spPr/>
    </dgm:pt>
    <dgm:pt modelId="{D64FC7C6-D612-4F43-8CF2-5957C88A3833}" type="pres">
      <dgm:prSet presAssocID="{1CA513B3-9D2B-4A95-87A9-DE16980CEE67}" presName="bigChev" presStyleLbl="node1" presStyleIdx="2" presStyleCnt="3" custScaleX="75166" custScaleY="111897" custLinFactX="100000" custLinFactY="-74595" custLinFactNeighborX="140100" custLinFactNeighborY="-100000"/>
      <dgm:spPr/>
      <dgm:t>
        <a:bodyPr/>
        <a:lstStyle/>
        <a:p>
          <a:endParaRPr lang="ru-RU"/>
        </a:p>
      </dgm:t>
    </dgm:pt>
  </dgm:ptLst>
  <dgm:cxnLst>
    <dgm:cxn modelId="{9D0C28C2-D335-42D8-86F9-6896A9E4043F}" type="presOf" srcId="{02D2E3AC-5D8E-4A4F-902A-3C1A46E2E9E8}" destId="{B7C23AEC-1E74-4472-87A3-2F9F7639849E}" srcOrd="0" destOrd="0" presId="urn:microsoft.com/office/officeart/2005/8/layout/lProcess3"/>
    <dgm:cxn modelId="{9A0B8FFF-D4E3-4CBC-AF01-D2C56614B2C9}" srcId="{EFBEB9CC-2036-4257-9403-032B42AB7BD5}" destId="{13AB62D2-BB0E-4591-B864-F564E09C6B88}" srcOrd="2" destOrd="0" parTransId="{E01A729C-2486-456B-853B-5696EBAB672D}" sibTransId="{45087CA5-1390-4220-98B2-1FFA87F0D997}"/>
    <dgm:cxn modelId="{B859AD28-2A85-4FCC-9850-FC440FD2852E}" type="presOf" srcId="{1CA513B3-9D2B-4A95-87A9-DE16980CEE67}" destId="{D64FC7C6-D612-4F43-8CF2-5957C88A3833}" srcOrd="0" destOrd="0" presId="urn:microsoft.com/office/officeart/2005/8/layout/lProcess3"/>
    <dgm:cxn modelId="{18151138-F86A-4A4E-A2DC-D34F08056F37}" type="presOf" srcId="{440BEC5A-F849-4AE6-ABE3-05FD3A3D8A0F}" destId="{F3EA9B6B-615E-4FA1-8BF7-67F9B16430B0}" srcOrd="0" destOrd="0" presId="urn:microsoft.com/office/officeart/2005/8/layout/lProcess3"/>
    <dgm:cxn modelId="{EEA3A9B8-2719-477B-9F4E-429005DB9B0C}" type="presOf" srcId="{A4278DAA-98B2-428C-9BD5-ECA8243AB737}" destId="{242702E8-EFF3-4053-84B1-122DE48817F7}" srcOrd="0" destOrd="0" presId="urn:microsoft.com/office/officeart/2005/8/layout/lProcess3"/>
    <dgm:cxn modelId="{D9D450A2-EFDB-403A-907F-64E055BC70A1}" type="presOf" srcId="{13AB62D2-BB0E-4591-B864-F564E09C6B88}" destId="{C9886612-0622-4ECE-9B33-8BC801509ABD}" srcOrd="0" destOrd="0" presId="urn:microsoft.com/office/officeart/2005/8/layout/lProcess3"/>
    <dgm:cxn modelId="{ED96D125-54AB-4623-8012-321B3B4EEF46}" srcId="{440BEC5A-F849-4AE6-ABE3-05FD3A3D8A0F}" destId="{BC0CA4EB-3763-40EE-9F31-4973E57076D4}" srcOrd="1" destOrd="0" parTransId="{7F95322F-E389-4B7C-AFB5-D665EF0C35F1}" sibTransId="{30F5061B-5AE0-4CDF-BC8B-507B925655D1}"/>
    <dgm:cxn modelId="{11F0FA33-7EA9-4B35-B399-028AB69FD207}" srcId="{440BEC5A-F849-4AE6-ABE3-05FD3A3D8A0F}" destId="{EFBEB9CC-2036-4257-9403-032B42AB7BD5}" srcOrd="0" destOrd="0" parTransId="{0566D0C2-2B1E-4222-975C-C968FE68CCA4}" sibTransId="{F10EAC4A-BE77-4567-9DE7-C2900498A28F}"/>
    <dgm:cxn modelId="{0A6DC779-44DE-4B68-9473-909F4A1A19C0}" srcId="{EFBEB9CC-2036-4257-9403-032B42AB7BD5}" destId="{A4278DAA-98B2-428C-9BD5-ECA8243AB737}" srcOrd="0" destOrd="0" parTransId="{7189A9AE-5332-402A-9572-B74013E9B0C0}" sibTransId="{9334CCF2-FB4B-47E9-8348-A579F3595C44}"/>
    <dgm:cxn modelId="{D02DA676-997E-4A7F-9ECA-F7796A7ADAB0}" srcId="{440BEC5A-F849-4AE6-ABE3-05FD3A3D8A0F}" destId="{1CA513B3-9D2B-4A95-87A9-DE16980CEE67}" srcOrd="2" destOrd="0" parTransId="{D4667EB7-3245-4324-9D0F-A6B77C3DFAD9}" sibTransId="{C60353CD-0E3A-42B5-98DF-5654B644BD71}"/>
    <dgm:cxn modelId="{83A17E20-D323-411D-8352-91392B203F15}" type="presOf" srcId="{EFBEB9CC-2036-4257-9403-032B42AB7BD5}" destId="{C0C9F73D-9EC2-4E00-9D8C-FB17ADA99359}" srcOrd="0" destOrd="0" presId="urn:microsoft.com/office/officeart/2005/8/layout/lProcess3"/>
    <dgm:cxn modelId="{F102F3B4-A42D-464E-AC41-05279F8B9A84}" type="presOf" srcId="{7D138898-4F04-4118-A1DF-581383865D21}" destId="{9EA11451-7DA8-4291-96EE-93F0EBF8D65C}" srcOrd="0" destOrd="0" presId="urn:microsoft.com/office/officeart/2005/8/layout/lProcess3"/>
    <dgm:cxn modelId="{EA70AD7A-9AA6-465F-9A5B-00E2094BC5F3}" srcId="{EFBEB9CC-2036-4257-9403-032B42AB7BD5}" destId="{02D2E3AC-5D8E-4A4F-902A-3C1A46E2E9E8}" srcOrd="1" destOrd="0" parTransId="{D0C76F9C-69F4-408A-8756-E83F728D1A50}" sibTransId="{A557225D-C141-40C7-9FAC-19F05802BFC9}"/>
    <dgm:cxn modelId="{1E335DCB-43C1-405D-ABEE-49598E484C71}" type="presOf" srcId="{BC0CA4EB-3763-40EE-9F31-4973E57076D4}" destId="{9233E1BD-BEBA-4992-A250-1664DB86ADAE}" srcOrd="0" destOrd="0" presId="urn:microsoft.com/office/officeart/2005/8/layout/lProcess3"/>
    <dgm:cxn modelId="{54EEA39F-C0B0-4D8C-B6B9-50226054F576}" srcId="{EFBEB9CC-2036-4257-9403-032B42AB7BD5}" destId="{7D138898-4F04-4118-A1DF-581383865D21}" srcOrd="3" destOrd="0" parTransId="{88B0FC4F-7699-4F47-BDD2-F8A70DC931AC}" sibTransId="{69748770-875B-473F-B032-4FF53F8728A7}"/>
    <dgm:cxn modelId="{ECBAB5AC-440A-4AAE-AF20-CBCB52DBAEB6}" type="presParOf" srcId="{F3EA9B6B-615E-4FA1-8BF7-67F9B16430B0}" destId="{816EC553-99E3-448B-87A6-9261E063E2FA}" srcOrd="0" destOrd="0" presId="urn:microsoft.com/office/officeart/2005/8/layout/lProcess3"/>
    <dgm:cxn modelId="{A240F122-E59D-4725-8D42-077F37AECBA2}" type="presParOf" srcId="{816EC553-99E3-448B-87A6-9261E063E2FA}" destId="{C0C9F73D-9EC2-4E00-9D8C-FB17ADA99359}" srcOrd="0" destOrd="0" presId="urn:microsoft.com/office/officeart/2005/8/layout/lProcess3"/>
    <dgm:cxn modelId="{A48CDB54-9DCD-46B5-8D13-869F0925F473}" type="presParOf" srcId="{816EC553-99E3-448B-87A6-9261E063E2FA}" destId="{AF112F71-59CB-4E02-835C-30B2A9D3FE24}" srcOrd="1" destOrd="0" presId="urn:microsoft.com/office/officeart/2005/8/layout/lProcess3"/>
    <dgm:cxn modelId="{7AD46BBD-0026-4293-B630-9D345CE6C5A4}" type="presParOf" srcId="{816EC553-99E3-448B-87A6-9261E063E2FA}" destId="{242702E8-EFF3-4053-84B1-122DE48817F7}" srcOrd="2" destOrd="0" presId="urn:microsoft.com/office/officeart/2005/8/layout/lProcess3"/>
    <dgm:cxn modelId="{745088B6-13A4-4C84-91DA-29C0F045AD4E}" type="presParOf" srcId="{816EC553-99E3-448B-87A6-9261E063E2FA}" destId="{1CB84454-798E-4BC0-8A05-AE5F3958F9B3}" srcOrd="3" destOrd="0" presId="urn:microsoft.com/office/officeart/2005/8/layout/lProcess3"/>
    <dgm:cxn modelId="{D71A958B-FD39-4250-9E44-20B6E1445667}" type="presParOf" srcId="{816EC553-99E3-448B-87A6-9261E063E2FA}" destId="{B7C23AEC-1E74-4472-87A3-2F9F7639849E}" srcOrd="4" destOrd="0" presId="urn:microsoft.com/office/officeart/2005/8/layout/lProcess3"/>
    <dgm:cxn modelId="{41949E12-A971-4F98-8C35-59013B8B892F}" type="presParOf" srcId="{816EC553-99E3-448B-87A6-9261E063E2FA}" destId="{794F3DBA-94FF-4CF3-A4D8-E455F5CE2773}" srcOrd="5" destOrd="0" presId="urn:microsoft.com/office/officeart/2005/8/layout/lProcess3"/>
    <dgm:cxn modelId="{27F67E6D-4738-4AE1-94E6-4FE40F9BC69A}" type="presParOf" srcId="{816EC553-99E3-448B-87A6-9261E063E2FA}" destId="{C9886612-0622-4ECE-9B33-8BC801509ABD}" srcOrd="6" destOrd="0" presId="urn:microsoft.com/office/officeart/2005/8/layout/lProcess3"/>
    <dgm:cxn modelId="{39DFAF90-1C09-4FDA-815F-97CE7A15BB4B}" type="presParOf" srcId="{816EC553-99E3-448B-87A6-9261E063E2FA}" destId="{EDD86D5D-1C03-437E-9DB9-91DD23B1A694}" srcOrd="7" destOrd="0" presId="urn:microsoft.com/office/officeart/2005/8/layout/lProcess3"/>
    <dgm:cxn modelId="{879904C6-C4F4-43F6-AAB6-97333CEF8FC6}" type="presParOf" srcId="{816EC553-99E3-448B-87A6-9261E063E2FA}" destId="{9EA11451-7DA8-4291-96EE-93F0EBF8D65C}" srcOrd="8" destOrd="0" presId="urn:microsoft.com/office/officeart/2005/8/layout/lProcess3"/>
    <dgm:cxn modelId="{B8AE644B-B5E7-4E7A-97D1-7892F0B69992}" type="presParOf" srcId="{F3EA9B6B-615E-4FA1-8BF7-67F9B16430B0}" destId="{2E4FD41A-C339-42A8-A173-59127D56CBA6}" srcOrd="1" destOrd="0" presId="urn:microsoft.com/office/officeart/2005/8/layout/lProcess3"/>
    <dgm:cxn modelId="{FE986679-59ED-4252-912C-374B3AC056B9}" type="presParOf" srcId="{F3EA9B6B-615E-4FA1-8BF7-67F9B16430B0}" destId="{4027DB8D-15C1-4C3E-927B-F35508B55317}" srcOrd="2" destOrd="0" presId="urn:microsoft.com/office/officeart/2005/8/layout/lProcess3"/>
    <dgm:cxn modelId="{C83EEBF7-072E-4682-84D9-A80D8E3AB183}" type="presParOf" srcId="{4027DB8D-15C1-4C3E-927B-F35508B55317}" destId="{9233E1BD-BEBA-4992-A250-1664DB86ADAE}" srcOrd="0" destOrd="0" presId="urn:microsoft.com/office/officeart/2005/8/layout/lProcess3"/>
    <dgm:cxn modelId="{CE5CE67A-3D12-4DC2-8E6A-5ADF6DCD1314}" type="presParOf" srcId="{F3EA9B6B-615E-4FA1-8BF7-67F9B16430B0}" destId="{9E6EDD58-794E-4905-97F1-40067DF01D80}" srcOrd="3" destOrd="0" presId="urn:microsoft.com/office/officeart/2005/8/layout/lProcess3"/>
    <dgm:cxn modelId="{C206F5EE-FC84-41ED-9B4F-636E91C97BA8}" type="presParOf" srcId="{F3EA9B6B-615E-4FA1-8BF7-67F9B16430B0}" destId="{BD7E5646-87B4-493E-90C5-FADC47162165}" srcOrd="4" destOrd="0" presId="urn:microsoft.com/office/officeart/2005/8/layout/lProcess3"/>
    <dgm:cxn modelId="{28F7C28B-482A-408B-A34B-3E149D9FC4A4}" type="presParOf" srcId="{BD7E5646-87B4-493E-90C5-FADC47162165}" destId="{D64FC7C6-D612-4F43-8CF2-5957C88A3833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0E66DD3C-BDCC-4908-A117-283B887F2019}">
      <dsp:nvSpPr>
        <dsp:cNvPr id="0" name=""/>
        <dsp:cNvSpPr/>
      </dsp:nvSpPr>
      <dsp:spPr>
        <a:xfrm>
          <a:off x="689788" y="253"/>
          <a:ext cx="3068467" cy="1227387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20" tIns="16510" rIns="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b="1" kern="1200" dirty="0" smtClean="0"/>
            <a:t>КОН</a:t>
          </a:r>
          <a:r>
            <a:rPr lang="ru-RU" sz="2600" b="1" kern="1200" dirty="0"/>
            <a:t>, ДМФА</a:t>
          </a:r>
          <a:r>
            <a:rPr lang="en-US" sz="2600" b="1" kern="1200" dirty="0"/>
            <a:t> </a:t>
          </a:r>
          <a:endParaRPr lang="kk-KZ" sz="2600" b="1" kern="1200" dirty="0"/>
        </a:p>
      </dsp:txBody>
      <dsp:txXfrm>
        <a:off x="689788" y="253"/>
        <a:ext cx="3068467" cy="1227387"/>
      </dsp:txXfrm>
    </dsp:sp>
    <dsp:sp modelId="{1B138B64-5D86-4AF4-8BCB-651F1D6C758F}">
      <dsp:nvSpPr>
        <dsp:cNvPr id="0" name=""/>
        <dsp:cNvSpPr/>
      </dsp:nvSpPr>
      <dsp:spPr>
        <a:xfrm>
          <a:off x="3359665" y="89258"/>
          <a:ext cx="2546828" cy="1018731"/>
        </a:xfrm>
        <a:prstGeom prst="chevron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13335" rIns="0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100" b="1" kern="1200" dirty="0"/>
            <a:t>комнатная температура</a:t>
          </a:r>
        </a:p>
      </dsp:txBody>
      <dsp:txXfrm>
        <a:off x="3359665" y="89258"/>
        <a:ext cx="2546828" cy="1018731"/>
      </dsp:txXfrm>
    </dsp:sp>
    <dsp:sp modelId="{7F6A8B1B-F0F1-4ECD-AE36-C8ECA21A0E68}">
      <dsp:nvSpPr>
        <dsp:cNvPr id="0" name=""/>
        <dsp:cNvSpPr/>
      </dsp:nvSpPr>
      <dsp:spPr>
        <a:xfrm>
          <a:off x="5574248" y="106434"/>
          <a:ext cx="2546828" cy="1018731"/>
        </a:xfrm>
        <a:prstGeom prst="chevron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2800" b="1" kern="1200" dirty="0" smtClean="0"/>
            <a:t>6-28 </a:t>
          </a:r>
          <a:r>
            <a:rPr lang="kk-KZ" sz="2800" b="1" kern="1200" dirty="0" smtClean="0"/>
            <a:t>ч</a:t>
          </a:r>
          <a:endParaRPr lang="ru-RU" sz="2800" b="1" kern="1200" dirty="0" smtClean="0"/>
        </a:p>
      </dsp:txBody>
      <dsp:txXfrm>
        <a:off x="5574248" y="106434"/>
        <a:ext cx="2546828" cy="1018731"/>
      </dsp:txXfrm>
    </dsp:sp>
    <dsp:sp modelId="{D287B7A5-21EE-4A7E-A50E-12407A13C82F}">
      <dsp:nvSpPr>
        <dsp:cNvPr id="0" name=""/>
        <dsp:cNvSpPr/>
      </dsp:nvSpPr>
      <dsp:spPr>
        <a:xfrm>
          <a:off x="714408" y="1401327"/>
          <a:ext cx="3068467" cy="1227387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20" tIns="16510" rIns="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b="1" kern="1200" dirty="0"/>
            <a:t>Ацетон, </a:t>
          </a:r>
          <a:r>
            <a:rPr lang="ru-RU" sz="2600" b="1" kern="1200" dirty="0" smtClean="0"/>
            <a:t>поташ </a:t>
          </a:r>
          <a:endParaRPr lang="ru-RU" sz="2600" b="1" kern="1200" dirty="0"/>
        </a:p>
      </dsp:txBody>
      <dsp:txXfrm>
        <a:off x="714408" y="1401327"/>
        <a:ext cx="3068467" cy="1227387"/>
      </dsp:txXfrm>
    </dsp:sp>
    <dsp:sp modelId="{9BE980FF-72CF-410D-BF75-AB0F8E4CEE74}">
      <dsp:nvSpPr>
        <dsp:cNvPr id="0" name=""/>
        <dsp:cNvSpPr/>
      </dsp:nvSpPr>
      <dsp:spPr>
        <a:xfrm>
          <a:off x="3383975" y="1505655"/>
          <a:ext cx="2546828" cy="1018731"/>
        </a:xfrm>
        <a:prstGeom prst="chevron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/>
            <a:t>кипячение</a:t>
          </a:r>
        </a:p>
      </dsp:txBody>
      <dsp:txXfrm>
        <a:off x="3383975" y="1505655"/>
        <a:ext cx="2546828" cy="1018731"/>
      </dsp:txXfrm>
    </dsp:sp>
    <dsp:sp modelId="{3EF03F03-DF28-461C-A64A-0E19524528A5}">
      <dsp:nvSpPr>
        <dsp:cNvPr id="0" name=""/>
        <dsp:cNvSpPr/>
      </dsp:nvSpPr>
      <dsp:spPr>
        <a:xfrm>
          <a:off x="5574248" y="1505655"/>
          <a:ext cx="2546828" cy="1018731"/>
        </a:xfrm>
        <a:prstGeom prst="chevron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 smtClean="0"/>
            <a:t>6 ч</a:t>
          </a:r>
          <a:endParaRPr lang="ru-RU" sz="2800" b="1" kern="1200" dirty="0"/>
        </a:p>
      </dsp:txBody>
      <dsp:txXfrm>
        <a:off x="5574248" y="1505655"/>
        <a:ext cx="2546828" cy="1018731"/>
      </dsp:txXfrm>
    </dsp:sp>
    <dsp:sp modelId="{C0C9F73D-9EC2-4E00-9D8C-FB17ADA99359}">
      <dsp:nvSpPr>
        <dsp:cNvPr id="0" name=""/>
        <dsp:cNvSpPr/>
      </dsp:nvSpPr>
      <dsp:spPr>
        <a:xfrm>
          <a:off x="714408" y="2800549"/>
          <a:ext cx="3068467" cy="1227387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20" tIns="16510" rIns="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b="1" kern="1200" dirty="0"/>
            <a:t>КОН, ДМФА,ТБАБ </a:t>
          </a:r>
          <a:endParaRPr lang="ru-RU" sz="2600" kern="1200" dirty="0"/>
        </a:p>
      </dsp:txBody>
      <dsp:txXfrm>
        <a:off x="714408" y="2800549"/>
        <a:ext cx="3068467" cy="1227387"/>
      </dsp:txXfrm>
    </dsp:sp>
    <dsp:sp modelId="{242702E8-EFF3-4053-84B1-122DE48817F7}">
      <dsp:nvSpPr>
        <dsp:cNvPr id="0" name=""/>
        <dsp:cNvSpPr/>
      </dsp:nvSpPr>
      <dsp:spPr>
        <a:xfrm>
          <a:off x="3383975" y="2904877"/>
          <a:ext cx="2546828" cy="1018731"/>
        </a:xfrm>
        <a:prstGeom prst="chevron">
          <a:avLst/>
        </a:prstGeom>
        <a:solidFill>
          <a:schemeClr val="accent6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6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13335" rIns="0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100" b="1" kern="1200" dirty="0"/>
            <a:t>комнатная температура</a:t>
          </a:r>
          <a:endParaRPr lang="ru-RU" sz="2100" kern="1200" dirty="0"/>
        </a:p>
      </dsp:txBody>
      <dsp:txXfrm>
        <a:off x="3383975" y="2904877"/>
        <a:ext cx="2546828" cy="1018731"/>
      </dsp:txXfrm>
    </dsp:sp>
    <dsp:sp modelId="{B7C23AEC-1E74-4472-87A3-2F9F7639849E}">
      <dsp:nvSpPr>
        <dsp:cNvPr id="0" name=""/>
        <dsp:cNvSpPr/>
      </dsp:nvSpPr>
      <dsp:spPr>
        <a:xfrm>
          <a:off x="5574248" y="2904877"/>
          <a:ext cx="2546828" cy="1018731"/>
        </a:xfrm>
        <a:prstGeom prst="chevron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 smtClean="0"/>
            <a:t>6-28 ч</a:t>
          </a:r>
          <a:endParaRPr lang="ru-RU" sz="2800" b="1" kern="1200" dirty="0"/>
        </a:p>
      </dsp:txBody>
      <dsp:txXfrm>
        <a:off x="5574248" y="2904877"/>
        <a:ext cx="2546828" cy="1018731"/>
      </dsp:txXfrm>
    </dsp:sp>
    <dsp:sp modelId="{C9886612-0622-4ECE-9B33-8BC801509ABD}">
      <dsp:nvSpPr>
        <dsp:cNvPr id="0" name=""/>
        <dsp:cNvSpPr/>
      </dsp:nvSpPr>
      <dsp:spPr>
        <a:xfrm>
          <a:off x="3378907" y="4319079"/>
          <a:ext cx="2546828" cy="1018731"/>
        </a:xfrm>
        <a:prstGeom prst="chevron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13335" rIns="0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100" b="1" kern="1200" dirty="0"/>
            <a:t>МВ-излучение</a:t>
          </a:r>
        </a:p>
      </dsp:txBody>
      <dsp:txXfrm>
        <a:off x="3378907" y="4319079"/>
        <a:ext cx="2546828" cy="1018731"/>
      </dsp:txXfrm>
    </dsp:sp>
    <dsp:sp modelId="{9EA11451-7DA8-4291-96EE-93F0EBF8D65C}">
      <dsp:nvSpPr>
        <dsp:cNvPr id="0" name=""/>
        <dsp:cNvSpPr/>
      </dsp:nvSpPr>
      <dsp:spPr>
        <a:xfrm>
          <a:off x="5564748" y="4303483"/>
          <a:ext cx="2546828" cy="1018731"/>
        </a:xfrm>
        <a:prstGeom prst="chevron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 smtClean="0"/>
            <a:t>1 мин</a:t>
          </a:r>
          <a:endParaRPr lang="ru-RU" sz="2800" b="1" kern="1200" dirty="0"/>
        </a:p>
      </dsp:txBody>
      <dsp:txXfrm>
        <a:off x="5564748" y="4303483"/>
        <a:ext cx="2546828" cy="1018731"/>
      </dsp:txXfrm>
    </dsp:sp>
    <dsp:sp modelId="{9233E1BD-BEBA-4992-A250-1664DB86ADAE}">
      <dsp:nvSpPr>
        <dsp:cNvPr id="0" name=""/>
        <dsp:cNvSpPr/>
      </dsp:nvSpPr>
      <dsp:spPr>
        <a:xfrm>
          <a:off x="714408" y="4199770"/>
          <a:ext cx="3068467" cy="1227387"/>
        </a:xfrm>
        <a:prstGeom prst="chevron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20" tIns="16510" rIns="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b="1" kern="1200" dirty="0"/>
            <a:t>КОН, </a:t>
          </a:r>
          <a:r>
            <a:rPr lang="ru-RU" sz="2600" b="1" kern="1200" dirty="0" err="1"/>
            <a:t>поташ,ТБАБ</a:t>
          </a:r>
          <a:r>
            <a:rPr lang="ru-RU" sz="2600" b="1" kern="1200" dirty="0"/>
            <a:t> </a:t>
          </a:r>
          <a:endParaRPr lang="ru-RU" sz="2600" kern="1200" dirty="0"/>
        </a:p>
      </dsp:txBody>
      <dsp:txXfrm>
        <a:off x="714408" y="4199770"/>
        <a:ext cx="3068467" cy="1227387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0E66DD3C-BDCC-4908-A117-283B887F2019}">
      <dsp:nvSpPr>
        <dsp:cNvPr id="0" name=""/>
        <dsp:cNvSpPr/>
      </dsp:nvSpPr>
      <dsp:spPr>
        <a:xfrm>
          <a:off x="0" y="43625"/>
          <a:ext cx="2987559" cy="1195023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/>
            <a:t>КОН, ДМФА</a:t>
          </a:r>
          <a:r>
            <a:rPr lang="en-US" sz="2000" b="1" kern="1200" dirty="0"/>
            <a:t> </a:t>
          </a:r>
          <a:endParaRPr lang="kk-KZ" sz="2000" b="1" kern="1200" dirty="0"/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/>
            <a:t>6-28 </a:t>
          </a:r>
          <a:r>
            <a:rPr lang="kk-KZ" sz="2000" b="1" kern="1200" dirty="0"/>
            <a:t>ч</a:t>
          </a:r>
          <a:endParaRPr lang="ru-RU" sz="2000" b="1" kern="1200" dirty="0"/>
        </a:p>
      </dsp:txBody>
      <dsp:txXfrm>
        <a:off x="0" y="43625"/>
        <a:ext cx="2987559" cy="1195023"/>
      </dsp:txXfrm>
    </dsp:sp>
    <dsp:sp modelId="{1B138B64-5D86-4AF4-8BCB-651F1D6C758F}">
      <dsp:nvSpPr>
        <dsp:cNvPr id="0" name=""/>
        <dsp:cNvSpPr/>
      </dsp:nvSpPr>
      <dsp:spPr>
        <a:xfrm>
          <a:off x="2577441" y="130284"/>
          <a:ext cx="2479674" cy="991869"/>
        </a:xfrm>
        <a:prstGeom prst="chevron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/>
            <a:t>комнатная температура</a:t>
          </a:r>
        </a:p>
      </dsp:txBody>
      <dsp:txXfrm>
        <a:off x="2577441" y="130284"/>
        <a:ext cx="2479674" cy="991869"/>
      </dsp:txXfrm>
    </dsp:sp>
    <dsp:sp modelId="{7F6A8B1B-F0F1-4ECD-AE36-C8ECA21A0E68}">
      <dsp:nvSpPr>
        <dsp:cNvPr id="0" name=""/>
        <dsp:cNvSpPr/>
      </dsp:nvSpPr>
      <dsp:spPr>
        <a:xfrm>
          <a:off x="4733630" y="147007"/>
          <a:ext cx="2479674" cy="991869"/>
        </a:xfrm>
        <a:prstGeom prst="chevron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k-KZ" sz="2000" b="1" kern="1200" dirty="0"/>
            <a:t>до 62</a:t>
          </a:r>
          <a:r>
            <a:rPr lang="ru-RU" sz="2000" b="1" kern="1200" dirty="0"/>
            <a:t>%</a:t>
          </a:r>
        </a:p>
      </dsp:txBody>
      <dsp:txXfrm>
        <a:off x="4733630" y="147007"/>
        <a:ext cx="2479674" cy="991869"/>
      </dsp:txXfrm>
    </dsp:sp>
  </dsp:spTree>
</dsp:drawing>
</file>

<file path=ppt/diagrams/drawing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287B7A5-21EE-4A7E-A50E-12407A13C82F}">
      <dsp:nvSpPr>
        <dsp:cNvPr id="0" name=""/>
        <dsp:cNvSpPr/>
      </dsp:nvSpPr>
      <dsp:spPr>
        <a:xfrm>
          <a:off x="928694" y="5"/>
          <a:ext cx="2834218" cy="1133687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kern="1200" dirty="0"/>
            <a:t>Ацетон, поташ, 6 ч</a:t>
          </a:r>
        </a:p>
      </dsp:txBody>
      <dsp:txXfrm>
        <a:off x="928694" y="5"/>
        <a:ext cx="2834218" cy="1133687"/>
      </dsp:txXfrm>
    </dsp:sp>
    <dsp:sp modelId="{9BE980FF-72CF-410D-BF75-AB0F8E4CEE74}">
      <dsp:nvSpPr>
        <dsp:cNvPr id="0" name=""/>
        <dsp:cNvSpPr/>
      </dsp:nvSpPr>
      <dsp:spPr>
        <a:xfrm>
          <a:off x="3402869" y="97763"/>
          <a:ext cx="2352401" cy="940960"/>
        </a:xfrm>
        <a:prstGeom prst="chevron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/>
            <a:t>кипячение</a:t>
          </a:r>
        </a:p>
      </dsp:txBody>
      <dsp:txXfrm>
        <a:off x="3402869" y="97763"/>
        <a:ext cx="2352401" cy="940960"/>
      </dsp:txXfrm>
    </dsp:sp>
    <dsp:sp modelId="{3EF03F03-DF28-461C-A64A-0E19524528A5}">
      <dsp:nvSpPr>
        <dsp:cNvPr id="0" name=""/>
        <dsp:cNvSpPr/>
      </dsp:nvSpPr>
      <dsp:spPr>
        <a:xfrm>
          <a:off x="5425935" y="97763"/>
          <a:ext cx="2352401" cy="940960"/>
        </a:xfrm>
        <a:prstGeom prst="chevron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/>
            <a:t>до 20%</a:t>
          </a:r>
        </a:p>
      </dsp:txBody>
      <dsp:txXfrm>
        <a:off x="5425935" y="97763"/>
        <a:ext cx="2352401" cy="940960"/>
      </dsp:txXfrm>
    </dsp:sp>
    <dsp:sp modelId="{C0C9F73D-9EC2-4E00-9D8C-FB17ADA99359}">
      <dsp:nvSpPr>
        <dsp:cNvPr id="0" name=""/>
        <dsp:cNvSpPr/>
      </dsp:nvSpPr>
      <dsp:spPr>
        <a:xfrm>
          <a:off x="937099" y="1293804"/>
          <a:ext cx="2834218" cy="1133687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kern="1200" dirty="0"/>
            <a:t>КОН, ДМФА,ТБАБ </a:t>
          </a:r>
          <a:r>
            <a:rPr lang="en-US" sz="2400" b="1" kern="1200" dirty="0"/>
            <a:t>6-28 </a:t>
          </a:r>
          <a:r>
            <a:rPr lang="kk-KZ" sz="2400" b="1" kern="1200" dirty="0"/>
            <a:t>ч</a:t>
          </a:r>
          <a:endParaRPr lang="ru-RU" sz="2400" kern="1200" dirty="0"/>
        </a:p>
      </dsp:txBody>
      <dsp:txXfrm>
        <a:off x="937099" y="1293804"/>
        <a:ext cx="2834218" cy="1133687"/>
      </dsp:txXfrm>
    </dsp:sp>
    <dsp:sp modelId="{242702E8-EFF3-4053-84B1-122DE48817F7}">
      <dsp:nvSpPr>
        <dsp:cNvPr id="0" name=""/>
        <dsp:cNvSpPr/>
      </dsp:nvSpPr>
      <dsp:spPr>
        <a:xfrm>
          <a:off x="3402869" y="1390167"/>
          <a:ext cx="2352401" cy="940960"/>
        </a:xfrm>
        <a:prstGeom prst="chevron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130" tIns="12065" rIns="0" bIns="1206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900" b="1" kern="1200" dirty="0"/>
            <a:t>комнатная температура</a:t>
          </a:r>
          <a:endParaRPr lang="ru-RU" sz="1900" kern="1200" dirty="0"/>
        </a:p>
      </dsp:txBody>
      <dsp:txXfrm>
        <a:off x="3402869" y="1390167"/>
        <a:ext cx="2352401" cy="940960"/>
      </dsp:txXfrm>
    </dsp:sp>
    <dsp:sp modelId="{B7C23AEC-1E74-4472-87A3-2F9F7639849E}">
      <dsp:nvSpPr>
        <dsp:cNvPr id="0" name=""/>
        <dsp:cNvSpPr/>
      </dsp:nvSpPr>
      <dsp:spPr>
        <a:xfrm>
          <a:off x="5425935" y="1390167"/>
          <a:ext cx="2352401" cy="940960"/>
        </a:xfrm>
        <a:prstGeom prst="chevron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/>
            <a:t>до 70%</a:t>
          </a:r>
        </a:p>
      </dsp:txBody>
      <dsp:txXfrm>
        <a:off x="5425935" y="1390167"/>
        <a:ext cx="2352401" cy="940960"/>
      </dsp:txXfrm>
    </dsp:sp>
  </dsp:spTree>
</dsp:drawing>
</file>

<file path=ppt/diagrams/drawing4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0C9F73D-9EC2-4E00-9D8C-FB17ADA99359}">
      <dsp:nvSpPr>
        <dsp:cNvPr id="0" name=""/>
        <dsp:cNvSpPr/>
      </dsp:nvSpPr>
      <dsp:spPr>
        <a:xfrm>
          <a:off x="1990" y="206271"/>
          <a:ext cx="3076325" cy="1230530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17145" rIns="0" bIns="1714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700" b="1" kern="1200" dirty="0" smtClean="0"/>
            <a:t>КОН, </a:t>
          </a:r>
          <a:r>
            <a:rPr lang="ru-RU" sz="2700" b="1" kern="1200" dirty="0" err="1" smtClean="0"/>
            <a:t>поташ,ТБАБ</a:t>
          </a:r>
          <a:r>
            <a:rPr lang="ru-RU" sz="2700" b="1" kern="1200" dirty="0" smtClean="0"/>
            <a:t> 1 мин</a:t>
          </a:r>
          <a:endParaRPr lang="ru-RU" sz="2700" kern="1200" dirty="0"/>
        </a:p>
      </dsp:txBody>
      <dsp:txXfrm>
        <a:off x="1990" y="206271"/>
        <a:ext cx="3076325" cy="1230530"/>
      </dsp:txXfrm>
    </dsp:sp>
    <dsp:sp modelId="{242702E8-EFF3-4053-84B1-122DE48817F7}">
      <dsp:nvSpPr>
        <dsp:cNvPr id="0" name=""/>
        <dsp:cNvSpPr/>
      </dsp:nvSpPr>
      <dsp:spPr>
        <a:xfrm>
          <a:off x="2678393" y="310866"/>
          <a:ext cx="2553350" cy="1021340"/>
        </a:xfrm>
        <a:prstGeom prst="chevron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15875" rIns="0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500" b="1" kern="1200" dirty="0" smtClean="0"/>
            <a:t>МВ-излучение</a:t>
          </a:r>
          <a:endParaRPr lang="ru-RU" sz="2500" kern="1200" dirty="0"/>
        </a:p>
      </dsp:txBody>
      <dsp:txXfrm>
        <a:off x="2678393" y="310866"/>
        <a:ext cx="2553350" cy="1021340"/>
      </dsp:txXfrm>
    </dsp:sp>
    <dsp:sp modelId="{B7C23AEC-1E74-4472-87A3-2F9F7639849E}">
      <dsp:nvSpPr>
        <dsp:cNvPr id="0" name=""/>
        <dsp:cNvSpPr/>
      </dsp:nvSpPr>
      <dsp:spPr>
        <a:xfrm>
          <a:off x="4874275" y="310866"/>
          <a:ext cx="2553350" cy="1021340"/>
        </a:xfrm>
        <a:prstGeom prst="chevron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 smtClean="0"/>
            <a:t>до 85%</a:t>
          </a:r>
          <a:endParaRPr lang="ru-RU" sz="2800" b="1" kern="1200" dirty="0"/>
        </a:p>
      </dsp:txBody>
      <dsp:txXfrm>
        <a:off x="4874275" y="310866"/>
        <a:ext cx="2553350" cy="1021340"/>
      </dsp:txXfrm>
    </dsp:sp>
  </dsp:spTree>
</dsp:drawing>
</file>

<file path=ppt/diagrams/drawing5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0E66DD3C-BDCC-4908-A117-283B887F2019}">
      <dsp:nvSpPr>
        <dsp:cNvPr id="0" name=""/>
        <dsp:cNvSpPr/>
      </dsp:nvSpPr>
      <dsp:spPr>
        <a:xfrm>
          <a:off x="689788" y="253"/>
          <a:ext cx="3068467" cy="1227387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20" tIns="16510" rIns="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b="1" kern="1200" dirty="0" smtClean="0"/>
            <a:t>КОН</a:t>
          </a:r>
          <a:r>
            <a:rPr lang="ru-RU" sz="2600" b="1" kern="1200" dirty="0"/>
            <a:t>, ДМФА</a:t>
          </a:r>
          <a:r>
            <a:rPr lang="en-US" sz="2600" b="1" kern="1200" dirty="0"/>
            <a:t> </a:t>
          </a:r>
          <a:endParaRPr lang="kk-KZ" sz="2600" b="1" kern="1200" dirty="0"/>
        </a:p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b="1" kern="1200" dirty="0"/>
            <a:t>6-28 </a:t>
          </a:r>
          <a:r>
            <a:rPr lang="kk-KZ" sz="2600" b="1" kern="1200" dirty="0"/>
            <a:t>ч</a:t>
          </a:r>
          <a:endParaRPr lang="ru-RU" sz="2600" b="1" kern="1200" dirty="0"/>
        </a:p>
      </dsp:txBody>
      <dsp:txXfrm>
        <a:off x="689788" y="253"/>
        <a:ext cx="3068467" cy="1227387"/>
      </dsp:txXfrm>
    </dsp:sp>
    <dsp:sp modelId="{1B138B64-5D86-4AF4-8BCB-651F1D6C758F}">
      <dsp:nvSpPr>
        <dsp:cNvPr id="0" name=""/>
        <dsp:cNvSpPr/>
      </dsp:nvSpPr>
      <dsp:spPr>
        <a:xfrm>
          <a:off x="3359665" y="89258"/>
          <a:ext cx="2546828" cy="1018731"/>
        </a:xfrm>
        <a:prstGeom prst="chevron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13335" rIns="0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100" b="1" kern="1200" dirty="0"/>
            <a:t>комнатная температура</a:t>
          </a:r>
        </a:p>
      </dsp:txBody>
      <dsp:txXfrm>
        <a:off x="3359665" y="89258"/>
        <a:ext cx="2546828" cy="1018731"/>
      </dsp:txXfrm>
    </dsp:sp>
    <dsp:sp modelId="{7F6A8B1B-F0F1-4ECD-AE36-C8ECA21A0E68}">
      <dsp:nvSpPr>
        <dsp:cNvPr id="0" name=""/>
        <dsp:cNvSpPr/>
      </dsp:nvSpPr>
      <dsp:spPr>
        <a:xfrm>
          <a:off x="5574248" y="106434"/>
          <a:ext cx="2546828" cy="1018731"/>
        </a:xfrm>
        <a:prstGeom prst="chevron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k-KZ" sz="2800" b="1" kern="1200" dirty="0"/>
            <a:t>до 62</a:t>
          </a:r>
          <a:r>
            <a:rPr lang="ru-RU" sz="2800" b="1" kern="1200" dirty="0"/>
            <a:t>%</a:t>
          </a:r>
        </a:p>
      </dsp:txBody>
      <dsp:txXfrm>
        <a:off x="5574248" y="106434"/>
        <a:ext cx="2546828" cy="1018731"/>
      </dsp:txXfrm>
    </dsp:sp>
    <dsp:sp modelId="{D287B7A5-21EE-4A7E-A50E-12407A13C82F}">
      <dsp:nvSpPr>
        <dsp:cNvPr id="0" name=""/>
        <dsp:cNvSpPr/>
      </dsp:nvSpPr>
      <dsp:spPr>
        <a:xfrm>
          <a:off x="714408" y="1401327"/>
          <a:ext cx="3068467" cy="1227387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20" tIns="16510" rIns="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b="1" kern="1200" dirty="0"/>
            <a:t>Ацетон, поташ, 6 ч</a:t>
          </a:r>
        </a:p>
      </dsp:txBody>
      <dsp:txXfrm>
        <a:off x="714408" y="1401327"/>
        <a:ext cx="3068467" cy="1227387"/>
      </dsp:txXfrm>
    </dsp:sp>
    <dsp:sp modelId="{9BE980FF-72CF-410D-BF75-AB0F8E4CEE74}">
      <dsp:nvSpPr>
        <dsp:cNvPr id="0" name=""/>
        <dsp:cNvSpPr/>
      </dsp:nvSpPr>
      <dsp:spPr>
        <a:xfrm>
          <a:off x="3383975" y="1505655"/>
          <a:ext cx="2546828" cy="1018731"/>
        </a:xfrm>
        <a:prstGeom prst="chevron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/>
            <a:t>кипячение</a:t>
          </a:r>
        </a:p>
      </dsp:txBody>
      <dsp:txXfrm>
        <a:off x="3383975" y="1505655"/>
        <a:ext cx="2546828" cy="1018731"/>
      </dsp:txXfrm>
    </dsp:sp>
    <dsp:sp modelId="{3EF03F03-DF28-461C-A64A-0E19524528A5}">
      <dsp:nvSpPr>
        <dsp:cNvPr id="0" name=""/>
        <dsp:cNvSpPr/>
      </dsp:nvSpPr>
      <dsp:spPr>
        <a:xfrm>
          <a:off x="5574248" y="1505655"/>
          <a:ext cx="2546828" cy="1018731"/>
        </a:xfrm>
        <a:prstGeom prst="chevron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/>
            <a:t>до 20%</a:t>
          </a:r>
        </a:p>
      </dsp:txBody>
      <dsp:txXfrm>
        <a:off x="5574248" y="1505655"/>
        <a:ext cx="2546828" cy="1018731"/>
      </dsp:txXfrm>
    </dsp:sp>
    <dsp:sp modelId="{C0C9F73D-9EC2-4E00-9D8C-FB17ADA99359}">
      <dsp:nvSpPr>
        <dsp:cNvPr id="0" name=""/>
        <dsp:cNvSpPr/>
      </dsp:nvSpPr>
      <dsp:spPr>
        <a:xfrm>
          <a:off x="714408" y="2800549"/>
          <a:ext cx="3068467" cy="1227387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20" tIns="16510" rIns="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b="1" kern="1200" dirty="0"/>
            <a:t>КОН, ДМФА,ТБАБ </a:t>
          </a:r>
          <a:r>
            <a:rPr lang="en-US" sz="2600" b="1" kern="1200" dirty="0"/>
            <a:t>6-28 </a:t>
          </a:r>
          <a:r>
            <a:rPr lang="kk-KZ" sz="2600" b="1" kern="1200" dirty="0"/>
            <a:t>ч</a:t>
          </a:r>
          <a:endParaRPr lang="ru-RU" sz="2600" kern="1200" dirty="0"/>
        </a:p>
      </dsp:txBody>
      <dsp:txXfrm>
        <a:off x="714408" y="2800549"/>
        <a:ext cx="3068467" cy="1227387"/>
      </dsp:txXfrm>
    </dsp:sp>
    <dsp:sp modelId="{242702E8-EFF3-4053-84B1-122DE48817F7}">
      <dsp:nvSpPr>
        <dsp:cNvPr id="0" name=""/>
        <dsp:cNvSpPr/>
      </dsp:nvSpPr>
      <dsp:spPr>
        <a:xfrm>
          <a:off x="3383975" y="2904877"/>
          <a:ext cx="2546828" cy="1018731"/>
        </a:xfrm>
        <a:prstGeom prst="chevron">
          <a:avLst/>
        </a:prstGeom>
        <a:solidFill>
          <a:schemeClr val="accent6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6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13335" rIns="0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100" b="1" kern="1200" dirty="0"/>
            <a:t>комнатная температура</a:t>
          </a:r>
          <a:endParaRPr lang="ru-RU" sz="2100" kern="1200" dirty="0"/>
        </a:p>
      </dsp:txBody>
      <dsp:txXfrm>
        <a:off x="3383975" y="2904877"/>
        <a:ext cx="2546828" cy="1018731"/>
      </dsp:txXfrm>
    </dsp:sp>
    <dsp:sp modelId="{B7C23AEC-1E74-4472-87A3-2F9F7639849E}">
      <dsp:nvSpPr>
        <dsp:cNvPr id="0" name=""/>
        <dsp:cNvSpPr/>
      </dsp:nvSpPr>
      <dsp:spPr>
        <a:xfrm>
          <a:off x="5574248" y="2904877"/>
          <a:ext cx="2546828" cy="1018731"/>
        </a:xfrm>
        <a:prstGeom prst="chevron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/>
            <a:t>до 70%</a:t>
          </a:r>
        </a:p>
      </dsp:txBody>
      <dsp:txXfrm>
        <a:off x="5574248" y="2904877"/>
        <a:ext cx="2546828" cy="1018731"/>
      </dsp:txXfrm>
    </dsp:sp>
    <dsp:sp modelId="{C9886612-0622-4ECE-9B33-8BC801509ABD}">
      <dsp:nvSpPr>
        <dsp:cNvPr id="0" name=""/>
        <dsp:cNvSpPr/>
      </dsp:nvSpPr>
      <dsp:spPr>
        <a:xfrm>
          <a:off x="3378907" y="4319079"/>
          <a:ext cx="2546828" cy="1018731"/>
        </a:xfrm>
        <a:prstGeom prst="chevron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13335" rIns="0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100" b="1" kern="1200" dirty="0"/>
            <a:t>МВ-излучение</a:t>
          </a:r>
        </a:p>
      </dsp:txBody>
      <dsp:txXfrm>
        <a:off x="3378907" y="4319079"/>
        <a:ext cx="2546828" cy="1018731"/>
      </dsp:txXfrm>
    </dsp:sp>
    <dsp:sp modelId="{9EA11451-7DA8-4291-96EE-93F0EBF8D65C}">
      <dsp:nvSpPr>
        <dsp:cNvPr id="0" name=""/>
        <dsp:cNvSpPr/>
      </dsp:nvSpPr>
      <dsp:spPr>
        <a:xfrm>
          <a:off x="5564748" y="4303483"/>
          <a:ext cx="2546828" cy="1018731"/>
        </a:xfrm>
        <a:prstGeom prst="chevron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/>
            <a:t>до 85%</a:t>
          </a:r>
        </a:p>
      </dsp:txBody>
      <dsp:txXfrm>
        <a:off x="5564748" y="4303483"/>
        <a:ext cx="2546828" cy="1018731"/>
      </dsp:txXfrm>
    </dsp:sp>
    <dsp:sp modelId="{9233E1BD-BEBA-4992-A250-1664DB86ADAE}">
      <dsp:nvSpPr>
        <dsp:cNvPr id="0" name=""/>
        <dsp:cNvSpPr/>
      </dsp:nvSpPr>
      <dsp:spPr>
        <a:xfrm>
          <a:off x="714408" y="4199770"/>
          <a:ext cx="3068467" cy="1227387"/>
        </a:xfrm>
        <a:prstGeom prst="chevron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3020" tIns="16510" rIns="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b="1" kern="1200" dirty="0"/>
            <a:t>КОН, </a:t>
          </a:r>
          <a:r>
            <a:rPr lang="ru-RU" sz="2600" b="1" kern="1200" dirty="0" err="1"/>
            <a:t>поташ,ТБАБ</a:t>
          </a:r>
          <a:r>
            <a:rPr lang="ru-RU" sz="2600" b="1" kern="1200" dirty="0"/>
            <a:t> 1 мин</a:t>
          </a:r>
          <a:endParaRPr lang="ru-RU" sz="2600" kern="1200" dirty="0"/>
        </a:p>
      </dsp:txBody>
      <dsp:txXfrm>
        <a:off x="714408" y="4199770"/>
        <a:ext cx="3068467" cy="1227387"/>
      </dsp:txXfrm>
    </dsp:sp>
  </dsp:spTree>
</dsp:drawing>
</file>

<file path=ppt/diagrams/drawing6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0C9F73D-9EC2-4E00-9D8C-FB17ADA99359}">
      <dsp:nvSpPr>
        <dsp:cNvPr id="0" name=""/>
        <dsp:cNvSpPr/>
      </dsp:nvSpPr>
      <dsp:spPr>
        <a:xfrm>
          <a:off x="1876" y="134615"/>
          <a:ext cx="2898820" cy="1159528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0" tIns="15875" rIns="0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500" b="1" kern="1200" dirty="0"/>
            <a:t>КОН, ДМФА,ТБАБ </a:t>
          </a:r>
          <a:r>
            <a:rPr lang="ru-RU" sz="2500" b="1" kern="1200" dirty="0" smtClean="0"/>
            <a:t>2-4</a:t>
          </a:r>
          <a:r>
            <a:rPr lang="en-US" sz="2500" b="1" kern="1200" dirty="0" smtClean="0"/>
            <a:t> </a:t>
          </a:r>
          <a:r>
            <a:rPr lang="kk-KZ" sz="2500" b="1" kern="1200" dirty="0"/>
            <a:t>ч</a:t>
          </a:r>
          <a:endParaRPr lang="ru-RU" sz="2500" kern="1200" dirty="0"/>
        </a:p>
      </dsp:txBody>
      <dsp:txXfrm>
        <a:off x="1876" y="134615"/>
        <a:ext cx="2898820" cy="1159528"/>
      </dsp:txXfrm>
    </dsp:sp>
    <dsp:sp modelId="{242702E8-EFF3-4053-84B1-122DE48817F7}">
      <dsp:nvSpPr>
        <dsp:cNvPr id="0" name=""/>
        <dsp:cNvSpPr/>
      </dsp:nvSpPr>
      <dsp:spPr>
        <a:xfrm>
          <a:off x="2523849" y="233175"/>
          <a:ext cx="2406020" cy="962408"/>
        </a:xfrm>
        <a:prstGeom prst="chevron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/>
            <a:t>комнатная температура</a:t>
          </a:r>
          <a:endParaRPr lang="ru-RU" sz="2000" kern="1200" dirty="0"/>
        </a:p>
      </dsp:txBody>
      <dsp:txXfrm>
        <a:off x="2523849" y="233175"/>
        <a:ext cx="2406020" cy="962408"/>
      </dsp:txXfrm>
    </dsp:sp>
    <dsp:sp modelId="{B7C23AEC-1E74-4472-87A3-2F9F7639849E}">
      <dsp:nvSpPr>
        <dsp:cNvPr id="0" name=""/>
        <dsp:cNvSpPr/>
      </dsp:nvSpPr>
      <dsp:spPr>
        <a:xfrm>
          <a:off x="4593027" y="233175"/>
          <a:ext cx="2406020" cy="962408"/>
        </a:xfrm>
        <a:prstGeom prst="chevron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/>
            <a:t>до </a:t>
          </a:r>
          <a:r>
            <a:rPr lang="ru-RU" sz="2800" b="1" kern="1200" dirty="0" smtClean="0"/>
            <a:t>60%</a:t>
          </a:r>
          <a:endParaRPr lang="ru-RU" sz="2800" b="1" kern="1200" dirty="0"/>
        </a:p>
      </dsp:txBody>
      <dsp:txXfrm>
        <a:off x="4593027" y="233175"/>
        <a:ext cx="2406020" cy="962408"/>
      </dsp:txXfrm>
    </dsp:sp>
  </dsp:spTree>
</dsp:drawing>
</file>

<file path=ppt/diagrams/drawing7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0C9F73D-9EC2-4E00-9D8C-FB17ADA99359}">
      <dsp:nvSpPr>
        <dsp:cNvPr id="0" name=""/>
        <dsp:cNvSpPr/>
      </dsp:nvSpPr>
      <dsp:spPr>
        <a:xfrm>
          <a:off x="1266" y="174237"/>
          <a:ext cx="2528514" cy="1011405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Классические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условия</a:t>
          </a:r>
          <a:endParaRPr lang="ru-RU" sz="2000" kern="1200" dirty="0"/>
        </a:p>
      </dsp:txBody>
      <dsp:txXfrm>
        <a:off x="1266" y="174237"/>
        <a:ext cx="2528514" cy="1011405"/>
      </dsp:txXfrm>
    </dsp:sp>
    <dsp:sp modelId="{242702E8-EFF3-4053-84B1-122DE48817F7}">
      <dsp:nvSpPr>
        <dsp:cNvPr id="0" name=""/>
        <dsp:cNvSpPr/>
      </dsp:nvSpPr>
      <dsp:spPr>
        <a:xfrm>
          <a:off x="2201073" y="260207"/>
          <a:ext cx="2098667" cy="839466"/>
        </a:xfrm>
        <a:prstGeom prst="chevron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590" tIns="10795" rIns="0" bIns="10795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b="1" kern="1200" dirty="0" smtClean="0"/>
            <a:t>Температура</a:t>
          </a:r>
        </a:p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b="1" kern="1200" dirty="0" smtClean="0"/>
            <a:t>90-95</a:t>
          </a:r>
          <a:r>
            <a:rPr lang="ru-RU" sz="1700" b="1" kern="1200" baseline="30000" dirty="0" smtClean="0"/>
            <a:t>0</a:t>
          </a:r>
          <a:r>
            <a:rPr lang="ru-RU" sz="1700" b="1" kern="1200" dirty="0" smtClean="0"/>
            <a:t>С</a:t>
          </a:r>
          <a:endParaRPr lang="ru-RU" sz="1700" kern="1200" dirty="0"/>
        </a:p>
      </dsp:txBody>
      <dsp:txXfrm>
        <a:off x="2201073" y="260207"/>
        <a:ext cx="2098667" cy="839466"/>
      </dsp:txXfrm>
    </dsp:sp>
    <dsp:sp modelId="{B7C23AEC-1E74-4472-87A3-2F9F7639849E}">
      <dsp:nvSpPr>
        <dsp:cNvPr id="0" name=""/>
        <dsp:cNvSpPr/>
      </dsp:nvSpPr>
      <dsp:spPr>
        <a:xfrm>
          <a:off x="4005927" y="260207"/>
          <a:ext cx="2098667" cy="839466"/>
        </a:xfrm>
        <a:prstGeom prst="chevron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 smtClean="0"/>
            <a:t>Несколько дней</a:t>
          </a:r>
          <a:endParaRPr lang="ru-RU" sz="2000" b="1" kern="1200" dirty="0"/>
        </a:p>
      </dsp:txBody>
      <dsp:txXfrm>
        <a:off x="4005927" y="260207"/>
        <a:ext cx="2098667" cy="839466"/>
      </dsp:txXfrm>
    </dsp:sp>
    <dsp:sp modelId="{C9886612-0622-4ECE-9B33-8BC801509ABD}">
      <dsp:nvSpPr>
        <dsp:cNvPr id="0" name=""/>
        <dsp:cNvSpPr/>
      </dsp:nvSpPr>
      <dsp:spPr>
        <a:xfrm>
          <a:off x="2196897" y="1425555"/>
          <a:ext cx="2098667" cy="839466"/>
        </a:xfrm>
        <a:prstGeom prst="chevron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/>
            <a:t>МВ-излучение</a:t>
          </a:r>
        </a:p>
      </dsp:txBody>
      <dsp:txXfrm>
        <a:off x="2196897" y="1425555"/>
        <a:ext cx="2098667" cy="839466"/>
      </dsp:txXfrm>
    </dsp:sp>
    <dsp:sp modelId="{9EA11451-7DA8-4291-96EE-93F0EBF8D65C}">
      <dsp:nvSpPr>
        <dsp:cNvPr id="0" name=""/>
        <dsp:cNvSpPr/>
      </dsp:nvSpPr>
      <dsp:spPr>
        <a:xfrm>
          <a:off x="3984080" y="1431179"/>
          <a:ext cx="2098667" cy="839466"/>
        </a:xfrm>
        <a:prstGeom prst="chevron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 smtClean="0"/>
            <a:t>Несколько минут</a:t>
          </a:r>
          <a:endParaRPr lang="ru-RU" sz="2000" b="1" kern="1200" dirty="0"/>
        </a:p>
      </dsp:txBody>
      <dsp:txXfrm>
        <a:off x="3984080" y="1431179"/>
        <a:ext cx="2098667" cy="839466"/>
      </dsp:txXfrm>
    </dsp:sp>
    <dsp:sp modelId="{9233E1BD-BEBA-4992-A250-1664DB86ADAE}">
      <dsp:nvSpPr>
        <dsp:cNvPr id="0" name=""/>
        <dsp:cNvSpPr/>
      </dsp:nvSpPr>
      <dsp:spPr>
        <a:xfrm>
          <a:off x="1266" y="1327240"/>
          <a:ext cx="2528514" cy="1011405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2000" b="1" kern="1200" dirty="0" err="1" smtClean="0"/>
            <a:t>Модифици-рованные</a:t>
          </a:r>
          <a:endParaRPr lang="ru-RU" sz="2000" b="1" kern="1200" dirty="0" smtClean="0"/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2000" b="1" kern="1200" dirty="0" smtClean="0"/>
            <a:t>условия</a:t>
          </a:r>
          <a:endParaRPr lang="ru-RU" sz="2000" kern="1200" dirty="0"/>
        </a:p>
      </dsp:txBody>
      <dsp:txXfrm>
        <a:off x="1266" y="1327240"/>
        <a:ext cx="2528514" cy="1011405"/>
      </dsp:txXfrm>
    </dsp:sp>
    <dsp:sp modelId="{D64FC7C6-D612-4F43-8CF2-5957C88A3833}">
      <dsp:nvSpPr>
        <dsp:cNvPr id="0" name=""/>
        <dsp:cNvSpPr/>
      </dsp:nvSpPr>
      <dsp:spPr>
        <a:xfrm>
          <a:off x="6072229" y="714379"/>
          <a:ext cx="1900583" cy="1131732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20955" rIns="0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300" kern="1200" dirty="0" smtClean="0"/>
            <a:t>до 50%</a:t>
          </a:r>
          <a:endParaRPr lang="ru-RU" sz="3300" kern="1200" dirty="0"/>
        </a:p>
      </dsp:txBody>
      <dsp:txXfrm>
        <a:off x="6072229" y="714379"/>
        <a:ext cx="1900583" cy="1131732"/>
      </dsp:txXfrm>
    </dsp:sp>
  </dsp:spTree>
</dsp:drawing>
</file>

<file path=ppt/diagrams/drawing8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0C9F73D-9EC2-4E00-9D8C-FB17ADA99359}">
      <dsp:nvSpPr>
        <dsp:cNvPr id="0" name=""/>
        <dsp:cNvSpPr/>
      </dsp:nvSpPr>
      <dsp:spPr>
        <a:xfrm>
          <a:off x="1266" y="174237"/>
          <a:ext cx="2528514" cy="1011405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Классические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условия</a:t>
          </a:r>
          <a:endParaRPr lang="ru-RU" sz="2000" kern="1200" dirty="0"/>
        </a:p>
      </dsp:txBody>
      <dsp:txXfrm>
        <a:off x="1266" y="174237"/>
        <a:ext cx="2528514" cy="1011405"/>
      </dsp:txXfrm>
    </dsp:sp>
    <dsp:sp modelId="{242702E8-EFF3-4053-84B1-122DE48817F7}">
      <dsp:nvSpPr>
        <dsp:cNvPr id="0" name=""/>
        <dsp:cNvSpPr/>
      </dsp:nvSpPr>
      <dsp:spPr>
        <a:xfrm>
          <a:off x="2201073" y="260207"/>
          <a:ext cx="2098667" cy="839466"/>
        </a:xfrm>
        <a:prstGeom prst="chevron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590" tIns="10795" rIns="0" bIns="10795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b="1" kern="1200" dirty="0" smtClean="0"/>
            <a:t>Температура</a:t>
          </a:r>
        </a:p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b="1" kern="1200" dirty="0" smtClean="0"/>
            <a:t>20-25 </a:t>
          </a:r>
          <a:r>
            <a:rPr lang="ru-RU" sz="1700" b="1" kern="1200" baseline="30000" dirty="0" smtClean="0"/>
            <a:t>0</a:t>
          </a:r>
          <a:r>
            <a:rPr lang="ru-RU" sz="1700" b="1" kern="1200" dirty="0" smtClean="0"/>
            <a:t>С</a:t>
          </a:r>
          <a:endParaRPr lang="ru-RU" sz="1700" kern="1200" dirty="0"/>
        </a:p>
      </dsp:txBody>
      <dsp:txXfrm>
        <a:off x="2201073" y="260207"/>
        <a:ext cx="2098667" cy="839466"/>
      </dsp:txXfrm>
    </dsp:sp>
    <dsp:sp modelId="{B7C23AEC-1E74-4472-87A3-2F9F7639849E}">
      <dsp:nvSpPr>
        <dsp:cNvPr id="0" name=""/>
        <dsp:cNvSpPr/>
      </dsp:nvSpPr>
      <dsp:spPr>
        <a:xfrm>
          <a:off x="4005927" y="260207"/>
          <a:ext cx="2098667" cy="839466"/>
        </a:xfrm>
        <a:prstGeom prst="chevron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 smtClean="0"/>
            <a:t>6 Ч</a:t>
          </a:r>
          <a:endParaRPr lang="ru-RU" sz="2000" b="1" kern="1200" dirty="0"/>
        </a:p>
      </dsp:txBody>
      <dsp:txXfrm>
        <a:off x="4005927" y="260207"/>
        <a:ext cx="2098667" cy="839466"/>
      </dsp:txXfrm>
    </dsp:sp>
    <dsp:sp modelId="{C9886612-0622-4ECE-9B33-8BC801509ABD}">
      <dsp:nvSpPr>
        <dsp:cNvPr id="0" name=""/>
        <dsp:cNvSpPr/>
      </dsp:nvSpPr>
      <dsp:spPr>
        <a:xfrm>
          <a:off x="2196897" y="1425555"/>
          <a:ext cx="2098667" cy="839466"/>
        </a:xfrm>
        <a:prstGeom prst="chevron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US</a:t>
          </a:r>
          <a:r>
            <a:rPr lang="ru-RU" sz="2000" b="1" kern="1200" dirty="0" smtClean="0"/>
            <a:t>-излучение</a:t>
          </a:r>
          <a:endParaRPr lang="ru-RU" sz="2000" b="1" kern="1200" dirty="0"/>
        </a:p>
      </dsp:txBody>
      <dsp:txXfrm>
        <a:off x="2196897" y="1425555"/>
        <a:ext cx="2098667" cy="839466"/>
      </dsp:txXfrm>
    </dsp:sp>
    <dsp:sp modelId="{9EA11451-7DA8-4291-96EE-93F0EBF8D65C}">
      <dsp:nvSpPr>
        <dsp:cNvPr id="0" name=""/>
        <dsp:cNvSpPr/>
      </dsp:nvSpPr>
      <dsp:spPr>
        <a:xfrm>
          <a:off x="3984080" y="1431179"/>
          <a:ext cx="2098667" cy="839466"/>
        </a:xfrm>
        <a:prstGeom prst="chevron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1 </a:t>
          </a:r>
          <a:r>
            <a:rPr lang="ru-RU" sz="2000" b="1" kern="1200" dirty="0" smtClean="0"/>
            <a:t>Ч</a:t>
          </a:r>
          <a:endParaRPr lang="ru-RU" sz="2000" b="1" kern="1200" dirty="0"/>
        </a:p>
      </dsp:txBody>
      <dsp:txXfrm>
        <a:off x="3984080" y="1431179"/>
        <a:ext cx="2098667" cy="839466"/>
      </dsp:txXfrm>
    </dsp:sp>
    <dsp:sp modelId="{9233E1BD-BEBA-4992-A250-1664DB86ADAE}">
      <dsp:nvSpPr>
        <dsp:cNvPr id="0" name=""/>
        <dsp:cNvSpPr/>
      </dsp:nvSpPr>
      <dsp:spPr>
        <a:xfrm>
          <a:off x="1266" y="1327240"/>
          <a:ext cx="2528514" cy="1011405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2000" b="1" kern="1200" dirty="0" err="1" smtClean="0"/>
            <a:t>Модифици-рованные</a:t>
          </a:r>
          <a:endParaRPr lang="ru-RU" sz="2000" b="1" kern="1200" dirty="0" smtClean="0"/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2000" b="1" kern="1200" dirty="0" smtClean="0"/>
            <a:t>условия</a:t>
          </a:r>
          <a:endParaRPr lang="ru-RU" sz="2000" kern="1200" dirty="0"/>
        </a:p>
      </dsp:txBody>
      <dsp:txXfrm>
        <a:off x="1266" y="1327240"/>
        <a:ext cx="2528514" cy="1011405"/>
      </dsp:txXfrm>
    </dsp:sp>
    <dsp:sp modelId="{D64FC7C6-D612-4F43-8CF2-5957C88A3833}">
      <dsp:nvSpPr>
        <dsp:cNvPr id="0" name=""/>
        <dsp:cNvSpPr/>
      </dsp:nvSpPr>
      <dsp:spPr>
        <a:xfrm>
          <a:off x="6072229" y="714379"/>
          <a:ext cx="1900583" cy="1131732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20955" rIns="0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300" kern="1200" dirty="0" smtClean="0"/>
            <a:t>до </a:t>
          </a:r>
          <a:r>
            <a:rPr lang="ru-RU" sz="3300" kern="1200" dirty="0" smtClean="0"/>
            <a:t>98%</a:t>
          </a:r>
          <a:endParaRPr lang="ru-RU" sz="3300" kern="1200" dirty="0"/>
        </a:p>
      </dsp:txBody>
      <dsp:txXfrm>
        <a:off x="6072229" y="714379"/>
        <a:ext cx="1900583" cy="1131732"/>
      </dsp:txXfrm>
    </dsp:sp>
  </dsp:spTree>
</dsp:drawing>
</file>

<file path=ppt/diagrams/drawing9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0C9F73D-9EC2-4E00-9D8C-FB17ADA99359}">
      <dsp:nvSpPr>
        <dsp:cNvPr id="0" name=""/>
        <dsp:cNvSpPr/>
      </dsp:nvSpPr>
      <dsp:spPr>
        <a:xfrm>
          <a:off x="1266" y="174237"/>
          <a:ext cx="2528514" cy="1011405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Классические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условия</a:t>
          </a:r>
          <a:endParaRPr lang="ru-RU" sz="2000" kern="1200" dirty="0"/>
        </a:p>
      </dsp:txBody>
      <dsp:txXfrm>
        <a:off x="1266" y="174237"/>
        <a:ext cx="2528514" cy="1011405"/>
      </dsp:txXfrm>
    </dsp:sp>
    <dsp:sp modelId="{242702E8-EFF3-4053-84B1-122DE48817F7}">
      <dsp:nvSpPr>
        <dsp:cNvPr id="0" name=""/>
        <dsp:cNvSpPr/>
      </dsp:nvSpPr>
      <dsp:spPr>
        <a:xfrm>
          <a:off x="2201073" y="260207"/>
          <a:ext cx="2098667" cy="839466"/>
        </a:xfrm>
        <a:prstGeom prst="chevron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590" tIns="10795" rIns="0" bIns="10795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b="1" kern="1200" dirty="0" smtClean="0"/>
            <a:t>Температура</a:t>
          </a:r>
        </a:p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700" b="1" kern="1200" dirty="0" smtClean="0"/>
            <a:t>20-25</a:t>
          </a:r>
          <a:r>
            <a:rPr lang="ru-RU" sz="1700" b="1" kern="1200" baseline="30000" dirty="0" smtClean="0"/>
            <a:t>0</a:t>
          </a:r>
          <a:r>
            <a:rPr lang="ru-RU" sz="1700" b="1" kern="1200" dirty="0" smtClean="0"/>
            <a:t>С</a:t>
          </a:r>
          <a:endParaRPr lang="ru-RU" sz="1700" kern="1200" dirty="0"/>
        </a:p>
      </dsp:txBody>
      <dsp:txXfrm>
        <a:off x="2201073" y="260207"/>
        <a:ext cx="2098667" cy="839466"/>
      </dsp:txXfrm>
    </dsp:sp>
    <dsp:sp modelId="{B7C23AEC-1E74-4472-87A3-2F9F7639849E}">
      <dsp:nvSpPr>
        <dsp:cNvPr id="0" name=""/>
        <dsp:cNvSpPr/>
      </dsp:nvSpPr>
      <dsp:spPr>
        <a:xfrm>
          <a:off x="4005927" y="260207"/>
          <a:ext cx="2098667" cy="839466"/>
        </a:xfrm>
        <a:prstGeom prst="chevron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 smtClean="0"/>
            <a:t>7 </a:t>
          </a:r>
          <a:r>
            <a:rPr lang="ru-RU" sz="2000" b="1" kern="1200" dirty="0" smtClean="0"/>
            <a:t>дней</a:t>
          </a:r>
          <a:endParaRPr lang="ru-RU" sz="2000" b="1" kern="1200" dirty="0"/>
        </a:p>
      </dsp:txBody>
      <dsp:txXfrm>
        <a:off x="4005927" y="260207"/>
        <a:ext cx="2098667" cy="839466"/>
      </dsp:txXfrm>
    </dsp:sp>
    <dsp:sp modelId="{C9886612-0622-4ECE-9B33-8BC801509ABD}">
      <dsp:nvSpPr>
        <dsp:cNvPr id="0" name=""/>
        <dsp:cNvSpPr/>
      </dsp:nvSpPr>
      <dsp:spPr>
        <a:xfrm>
          <a:off x="2196897" y="1425555"/>
          <a:ext cx="2098667" cy="839466"/>
        </a:xfrm>
        <a:prstGeom prst="chevron">
          <a:avLst/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US</a:t>
          </a:r>
          <a:r>
            <a:rPr lang="ru-RU" sz="2000" b="1" kern="1200" dirty="0" smtClean="0"/>
            <a:t>-излучение</a:t>
          </a:r>
          <a:endParaRPr lang="ru-RU" sz="2000" b="1" kern="1200" dirty="0"/>
        </a:p>
      </dsp:txBody>
      <dsp:txXfrm>
        <a:off x="2196897" y="1425555"/>
        <a:ext cx="2098667" cy="839466"/>
      </dsp:txXfrm>
    </dsp:sp>
    <dsp:sp modelId="{9EA11451-7DA8-4291-96EE-93F0EBF8D65C}">
      <dsp:nvSpPr>
        <dsp:cNvPr id="0" name=""/>
        <dsp:cNvSpPr/>
      </dsp:nvSpPr>
      <dsp:spPr>
        <a:xfrm>
          <a:off x="3984080" y="1431179"/>
          <a:ext cx="2098667" cy="839466"/>
        </a:xfrm>
        <a:prstGeom prst="chevron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 smtClean="0"/>
            <a:t>3 Ч</a:t>
          </a:r>
          <a:endParaRPr lang="ru-RU" sz="2000" b="1" kern="1200" dirty="0"/>
        </a:p>
      </dsp:txBody>
      <dsp:txXfrm>
        <a:off x="3984080" y="1431179"/>
        <a:ext cx="2098667" cy="839466"/>
      </dsp:txXfrm>
    </dsp:sp>
    <dsp:sp modelId="{9233E1BD-BEBA-4992-A250-1664DB86ADAE}">
      <dsp:nvSpPr>
        <dsp:cNvPr id="0" name=""/>
        <dsp:cNvSpPr/>
      </dsp:nvSpPr>
      <dsp:spPr>
        <a:xfrm>
          <a:off x="1266" y="1327240"/>
          <a:ext cx="2528514" cy="1011405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12700" rIns="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2000" b="1" kern="1200" dirty="0" err="1" smtClean="0"/>
            <a:t>Модифици-рованные</a:t>
          </a:r>
          <a:endParaRPr lang="ru-RU" sz="2000" b="1" kern="1200" dirty="0" smtClean="0"/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2000" b="1" kern="1200" dirty="0" smtClean="0"/>
            <a:t>условия</a:t>
          </a:r>
          <a:endParaRPr lang="ru-RU" sz="2000" kern="1200" dirty="0"/>
        </a:p>
      </dsp:txBody>
      <dsp:txXfrm>
        <a:off x="1266" y="1327240"/>
        <a:ext cx="2528514" cy="1011405"/>
      </dsp:txXfrm>
    </dsp:sp>
    <dsp:sp modelId="{D64FC7C6-D612-4F43-8CF2-5957C88A3833}">
      <dsp:nvSpPr>
        <dsp:cNvPr id="0" name=""/>
        <dsp:cNvSpPr/>
      </dsp:nvSpPr>
      <dsp:spPr>
        <a:xfrm>
          <a:off x="6072229" y="714379"/>
          <a:ext cx="1900583" cy="1131732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20955" rIns="0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300" kern="1200" dirty="0" smtClean="0"/>
            <a:t>до </a:t>
          </a:r>
          <a:r>
            <a:rPr lang="ru-RU" sz="3300" kern="1200" dirty="0" smtClean="0"/>
            <a:t>70</a:t>
          </a:r>
          <a:r>
            <a:rPr lang="ru-RU" sz="3300" kern="1200" dirty="0" smtClean="0"/>
            <a:t>%</a:t>
          </a:r>
          <a:endParaRPr lang="ru-RU" sz="3300" kern="1200" dirty="0"/>
        </a:p>
      </dsp:txBody>
      <dsp:txXfrm>
        <a:off x="6072229" y="714379"/>
        <a:ext cx="1900583" cy="113173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K:\ProPowerPoint\Шаблоны\В работе\Химия\Himi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987824" y="836712"/>
            <a:ext cx="5832648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635896" y="2636912"/>
            <a:ext cx="5040560" cy="79208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87ADFB59-D7E3-41B3-9642-8B2112549E67}" type="datetimeFigureOut">
              <a:rPr lang="ru-RU"/>
              <a:pPr>
                <a:defRPr/>
              </a:pPr>
              <a:t>22.10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A537FBF5-51B9-4F7F-A0A4-63224AEB8D0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:\ProPowerPoint\Шаблоны\В работе\Химия\HimiaSlid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Заголовок 1"/>
          <p:cNvSpPr>
            <a:spLocks noGrp="1"/>
          </p:cNvSpPr>
          <p:nvPr>
            <p:ph type="title"/>
          </p:nvPr>
        </p:nvSpPr>
        <p:spPr bwMode="auto">
          <a:xfrm>
            <a:off x="1835150" y="274638"/>
            <a:ext cx="68516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8" name="Текст 2"/>
          <p:cNvSpPr>
            <a:spLocks noGrp="1"/>
          </p:cNvSpPr>
          <p:nvPr>
            <p:ph type="body" idx="1"/>
          </p:nvPr>
        </p:nvSpPr>
        <p:spPr bwMode="auto">
          <a:xfrm>
            <a:off x="1763713" y="1600200"/>
            <a:ext cx="6923087" cy="506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9" name="TextBox 6"/>
          <p:cNvSpPr txBox="1">
            <a:spLocks noChangeArrowheads="1"/>
          </p:cNvSpPr>
          <p:nvPr/>
        </p:nvSpPr>
        <p:spPr bwMode="auto">
          <a:xfrm>
            <a:off x="7515225" y="6550025"/>
            <a:ext cx="1616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sz="1400" smtClean="0">
                <a:solidFill>
                  <a:srgbClr val="A6A6A6"/>
                </a:solidFill>
                <a:latin typeface="Ariston" pitchFamily="66" charset="0"/>
              </a:rPr>
              <a:t>ProPowerPoint.Ru</a:t>
            </a:r>
            <a:endParaRPr lang="ru-RU" sz="1400" smtClean="0">
              <a:solidFill>
                <a:srgbClr val="A6A6A6"/>
              </a:solidFill>
              <a:latin typeface="Ariston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5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diagramColors" Target="../diagrams/colors9.xml"/><Relationship Id="rId5" Type="http://schemas.openxmlformats.org/officeDocument/2006/relationships/diagramQuickStyle" Target="../diagrams/quickStyle9.xml"/><Relationship Id="rId4" Type="http://schemas.openxmlformats.org/officeDocument/2006/relationships/diagramLayout" Target="../diagrams/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image" Target="../media/image5.jpeg"/><Relationship Id="rId7" Type="http://schemas.openxmlformats.org/officeDocument/2006/relationships/diagramQuickStyle" Target="../diagrams/quickStyl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Layout" Target="../diagrams/layout2.xml"/><Relationship Id="rId5" Type="http://schemas.openxmlformats.org/officeDocument/2006/relationships/diagramData" Target="../diagrams/data2.xml"/><Relationship Id="rId4" Type="http://schemas.openxmlformats.org/officeDocument/2006/relationships/oleObject" Target="../embeddings/oleObject1.bin"/><Relationship Id="rId9" Type="http://schemas.microsoft.com/office/2007/relationships/diagramDrawing" Target="../diagrams/drawing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image" Target="../media/image3.jpeg"/><Relationship Id="rId7" Type="http://schemas.openxmlformats.org/officeDocument/2006/relationships/diagramColors" Target="../diagrams/colors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.xml"/><Relationship Id="rId3" Type="http://schemas.openxmlformats.org/officeDocument/2006/relationships/image" Target="../media/image5.jpeg"/><Relationship Id="rId7" Type="http://schemas.openxmlformats.org/officeDocument/2006/relationships/diagramColors" Target="../diagrams/colors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diagramQuickStyle" Target="../diagrams/quickStyle4.xml"/><Relationship Id="rId5" Type="http://schemas.openxmlformats.org/officeDocument/2006/relationships/diagramLayout" Target="../diagrams/layout4.xml"/><Relationship Id="rId10" Type="http://schemas.openxmlformats.org/officeDocument/2006/relationships/oleObject" Target="../embeddings/oleObject3.bin"/><Relationship Id="rId4" Type="http://schemas.openxmlformats.org/officeDocument/2006/relationships/diagramData" Target="../diagrams/data4.xml"/><Relationship Id="rId9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6.xml"/><Relationship Id="rId3" Type="http://schemas.openxmlformats.org/officeDocument/2006/relationships/image" Target="../media/image5.jpeg"/><Relationship Id="rId7" Type="http://schemas.openxmlformats.org/officeDocument/2006/relationships/diagramColors" Target="../diagrams/colors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diagramQuickStyle" Target="../diagrams/quickStyle6.xml"/><Relationship Id="rId5" Type="http://schemas.openxmlformats.org/officeDocument/2006/relationships/diagramLayout" Target="../diagrams/layout6.xml"/><Relationship Id="rId4" Type="http://schemas.openxmlformats.org/officeDocument/2006/relationships/diagramData" Target="../diagrams/data6.xml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7.xml"/><Relationship Id="rId3" Type="http://schemas.openxmlformats.org/officeDocument/2006/relationships/oleObject" Target="../embeddings/oleObject5.bin"/><Relationship Id="rId7" Type="http://schemas.openxmlformats.org/officeDocument/2006/relationships/diagramColors" Target="../diagrams/colors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diagramQuickStyle" Target="../diagrams/quickStyle7.xml"/><Relationship Id="rId5" Type="http://schemas.openxmlformats.org/officeDocument/2006/relationships/diagramLayout" Target="../diagrams/layout7.xml"/><Relationship Id="rId4" Type="http://schemas.openxmlformats.org/officeDocument/2006/relationships/diagramData" Target="../diagrams/data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ctrTitle"/>
          </p:nvPr>
        </p:nvSpPr>
        <p:spPr>
          <a:xfrm>
            <a:off x="3214678" y="142852"/>
            <a:ext cx="5929323" cy="4572031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bg1"/>
                </a:solidFill>
              </a:rPr>
              <a:t>ENERGY SAVING TECHNOLOGIES </a:t>
            </a:r>
            <a:br>
              <a:rPr lang="en-US" sz="4000" b="1" dirty="0" smtClean="0">
                <a:solidFill>
                  <a:schemeClr val="bg1"/>
                </a:solidFill>
              </a:rPr>
            </a:br>
            <a:r>
              <a:rPr lang="en-US" sz="4000" b="1" dirty="0" smtClean="0">
                <a:solidFill>
                  <a:schemeClr val="bg1"/>
                </a:solidFill>
              </a:rPr>
              <a:t>IN FINE ORGANIC SYNTHESIS OF BIOLOGICALLY ACTIVE SUBSTANCES</a:t>
            </a:r>
            <a:endParaRPr lang="ru-RU" sz="4800" dirty="0" smtClean="0">
              <a:solidFill>
                <a:schemeClr val="bg1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571868" y="4500570"/>
            <a:ext cx="5683255" cy="1500198"/>
          </a:xfrm>
        </p:spPr>
        <p:txBody>
          <a:bodyPr rtlCol="0">
            <a:noAutofit/>
          </a:bodyPr>
          <a:lstStyle/>
          <a:p>
            <a:pPr>
              <a:spcBef>
                <a:spcPts val="0"/>
              </a:spcBef>
            </a:pPr>
            <a:endParaRPr lang="ru-RU" sz="2000" b="1" dirty="0" smtClean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en-US" sz="20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stitute of Chemical  </a:t>
            </a:r>
            <a:r>
              <a:rPr lang="en-US" sz="2000" b="1" i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ienses</a:t>
            </a:r>
            <a:r>
              <a:rPr lang="en-US" sz="20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br>
              <a:rPr lang="en-US" sz="20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000" b="1" i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maty</a:t>
            </a:r>
            <a:r>
              <a:rPr lang="en-US" sz="20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2000" dirty="0" smtClean="0">
                <a:solidFill>
                  <a:srgbClr val="C00000"/>
                </a:solidFill>
              </a:rPr>
              <a:t>, </a:t>
            </a:r>
            <a:r>
              <a:rPr lang="en-US" sz="2000" dirty="0" smtClean="0">
                <a:solidFill>
                  <a:srgbClr val="C00000"/>
                </a:solidFill>
              </a:rPr>
              <a:t>Kazakhstan</a:t>
            </a:r>
            <a:r>
              <a:rPr lang="ru-RU" sz="2000" dirty="0" smtClean="0">
                <a:solidFill>
                  <a:srgbClr val="C00000"/>
                </a:solidFill>
              </a:rPr>
              <a:t/>
            </a:r>
            <a:br>
              <a:rPr lang="ru-RU" sz="2000" dirty="0" smtClean="0">
                <a:solidFill>
                  <a:srgbClr val="C00000"/>
                </a:solidFill>
              </a:rPr>
            </a:br>
            <a:r>
              <a:rPr lang="en-US" sz="2000" b="1" dirty="0" smtClean="0">
                <a:solidFill>
                  <a:srgbClr val="C00000"/>
                </a:solidFill>
              </a:rPr>
              <a:t>Yu</a:t>
            </a:r>
            <a:r>
              <a:rPr lang="ru-RU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Valentina</a:t>
            </a:r>
            <a:r>
              <a:rPr lang="en-US" sz="2000" b="1" dirty="0" smtClean="0">
                <a:solidFill>
                  <a:srgbClr val="C00000"/>
                </a:solidFill>
              </a:rPr>
              <a:t> K.</a:t>
            </a:r>
            <a:r>
              <a:rPr lang="ru-RU" sz="4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lephant" pitchFamily="18" charset="0"/>
              </a:rPr>
              <a:t/>
            </a:r>
            <a:br>
              <a:rPr lang="ru-RU" sz="4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lephant" pitchFamily="18" charset="0"/>
              </a:rPr>
            </a:br>
            <a:r>
              <a:rPr lang="en-US" sz="1800" dirty="0" smtClean="0">
                <a:solidFill>
                  <a:srgbClr val="C00000"/>
                </a:solidFill>
              </a:rPr>
              <a:t>yu_vk@rmail.ru</a:t>
            </a:r>
            <a:endParaRPr lang="ru-RU" sz="2000" b="1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571472" y="6572273"/>
            <a:ext cx="857252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Scientific and Technological  Seminar "GREEN ENERGY AND ENERGY SAVING TECHNOLOGIES IN KAZAKHSTAN"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Almaty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O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ctober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 23, 2015</a:t>
            </a:r>
            <a:endParaRPr kumimoji="0" lang="ru-RU" sz="10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35150" y="274638"/>
            <a:ext cx="6851650" cy="796908"/>
          </a:xfrm>
        </p:spPr>
        <p:txBody>
          <a:bodyPr/>
          <a:lstStyle/>
          <a:p>
            <a:r>
              <a:rPr lang="ru-RU" sz="3200" b="1" dirty="0" err="1" smtClean="0">
                <a:cs typeface="Times New Roman" pitchFamily="18" charset="0"/>
              </a:rPr>
              <a:t>Цианэтилирование</a:t>
            </a:r>
            <a:r>
              <a:rPr lang="ru-RU" sz="3200" b="1" dirty="0" smtClean="0">
                <a:cs typeface="Times New Roman" pitchFamily="18" charset="0"/>
              </a:rPr>
              <a:t> 1-(2-этоксиэтил)-4-этинил-4-оксипиперидина</a:t>
            </a:r>
            <a:endParaRPr lang="ru-RU" sz="3200" b="1" dirty="0">
              <a:cs typeface="Times New Roman" pitchFamily="18" charset="0"/>
            </a:endParaRPr>
          </a:p>
        </p:txBody>
      </p:sp>
      <p:graphicFrame>
        <p:nvGraphicFramePr>
          <p:cNvPr id="4" name="Схема 3"/>
          <p:cNvGraphicFramePr/>
          <p:nvPr/>
        </p:nvGraphicFramePr>
        <p:xfrm>
          <a:off x="1142976" y="1500174"/>
          <a:ext cx="9715568" cy="37862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051720" y="4139656"/>
          <a:ext cx="6336704" cy="2666770"/>
        </p:xfrm>
        <a:graphic>
          <a:graphicData uri="http://schemas.openxmlformats.org/presentationml/2006/ole">
            <p:oleObj spid="_x0000_s23554" name="CS ChemDraw Drawing" r:id="rId8" imgW="4021903" imgH="169151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:\ProPowerPoint\Шаблоны\В работе\Химия\HimiaPrint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1429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7500958" cy="1785951"/>
          </a:xfrm>
        </p:spPr>
        <p:txBody>
          <a:bodyPr/>
          <a:lstStyle/>
          <a:p>
            <a:r>
              <a:rPr lang="kk-KZ" sz="2400" b="1" dirty="0" smtClean="0"/>
              <a:t>МХФ</a:t>
            </a:r>
            <a:r>
              <a:rPr lang="ru-RU" sz="2400" b="1" dirty="0" smtClean="0"/>
              <a:t>-15 КАК НАИБОЛЕЕ АКТИВНЫЙ ИММУНОМОДУЛЯТОР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85720" y="1428736"/>
          <a:ext cx="2444750" cy="1779588"/>
        </p:xfrm>
        <a:graphic>
          <a:graphicData uri="http://schemas.openxmlformats.org/presentationml/2006/ole">
            <p:oleObj spid="_x0000_s22530" name="CS ChemDraw Drawing" r:id="rId4" imgW="1906560" imgH="1383840" progId="ChemDraw.Document.6.0">
              <p:embed/>
            </p:oleObj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285720" y="4500570"/>
          <a:ext cx="6858048" cy="1643076"/>
        </p:xfrm>
        <a:graphic>
          <a:graphicData uri="http://schemas.openxmlformats.org/drawingml/2006/table">
            <a:tbl>
              <a:tblPr/>
              <a:tblGrid>
                <a:gridCol w="2373801"/>
                <a:gridCol w="2107214"/>
                <a:gridCol w="2377033"/>
              </a:tblGrid>
              <a:tr h="410769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Серии 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До лечения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После лечения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076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Молодые крысы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96±10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56±8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076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Старые крысы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153±26*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71±10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076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Леченные МХФ-15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122±17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43±4,0**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14282" y="3643314"/>
            <a:ext cx="721523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0850" algn="ctr"/>
            <a:r>
              <a:rPr lang="kk-KZ" b="1" dirty="0" smtClean="0">
                <a:ea typeface="Times New Roman" pitchFamily="18" charset="0"/>
                <a:cs typeface="Times New Roman" pitchFamily="18" charset="0"/>
              </a:rPr>
              <a:t>Продолжительность поиска безопасной платформы в водном лабиринте Морриса (сек)</a:t>
            </a:r>
          </a:p>
          <a:p>
            <a:pPr lvl="0" indent="450850" eaLnBrk="0" hangingPunct="0"/>
            <a:endParaRPr lang="kk-KZ" b="1" dirty="0" smtClean="0">
              <a:ea typeface="Times New Roman" pitchFamily="18" charset="0"/>
              <a:cs typeface="Times New Roman" pitchFamily="18" charset="0"/>
            </a:endParaRPr>
          </a:p>
          <a:p>
            <a:pPr lvl="0" indent="450850" eaLnBrk="0" hangingPunct="0"/>
            <a:endParaRPr lang="kk-KZ" b="1" dirty="0" smtClean="0">
              <a:ea typeface="Times New Roman" pitchFamily="18" charset="0"/>
              <a:cs typeface="Times New Roman" pitchFamily="18" charset="0"/>
            </a:endParaRPr>
          </a:p>
          <a:p>
            <a:pPr lvl="0" indent="450850" eaLnBrk="0" hangingPunct="0"/>
            <a:endParaRPr lang="kk-KZ" b="1" dirty="0" smtClean="0">
              <a:ea typeface="Times New Roman" pitchFamily="18" charset="0"/>
              <a:cs typeface="Times New Roman" pitchFamily="18" charset="0"/>
            </a:endParaRPr>
          </a:p>
          <a:p>
            <a:pPr lvl="0" indent="450850" eaLnBrk="0" hangingPunct="0"/>
            <a:endParaRPr lang="kk-KZ" b="1" dirty="0" smtClean="0">
              <a:ea typeface="Times New Roman" pitchFamily="18" charset="0"/>
              <a:cs typeface="Times New Roman" pitchFamily="18" charset="0"/>
            </a:endParaRPr>
          </a:p>
          <a:p>
            <a:pPr lvl="0" indent="450850" eaLnBrk="0" hangingPunct="0"/>
            <a:endParaRPr lang="kk-KZ" b="1" dirty="0" smtClean="0">
              <a:ea typeface="Times New Roman" pitchFamily="18" charset="0"/>
              <a:cs typeface="Times New Roman" pitchFamily="18" charset="0"/>
            </a:endParaRPr>
          </a:p>
          <a:p>
            <a:pPr lvl="0" indent="450850" eaLnBrk="0" hangingPunct="0"/>
            <a:endParaRPr lang="kk-KZ" b="1" dirty="0" smtClean="0"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85720" y="6611779"/>
            <a:ext cx="857252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Scientific and Technological  Seminar "GREEN ENERGY AND ENERGY SAVING TECHNOLOGIES IN KAZAKHSTAN"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Almaty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O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ctober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 23, 2015</a:t>
            </a:r>
            <a:endParaRPr kumimoji="0" lang="ru-RU" sz="10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:\ProPowerPoint\Шаблоны\В работе\Химия\HimiaPrint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357159" y="1285860"/>
          <a:ext cx="6858047" cy="3246128"/>
        </p:xfrm>
        <a:graphic>
          <a:graphicData uri="http://schemas.openxmlformats.org/drawingml/2006/table">
            <a:tbl>
              <a:tblPr/>
              <a:tblGrid>
                <a:gridCol w="1802788"/>
                <a:gridCol w="1269045"/>
                <a:gridCol w="1215548"/>
                <a:gridCol w="1327014"/>
                <a:gridCol w="1243652"/>
              </a:tblGrid>
              <a:tr h="685805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k-KZ" sz="2000" b="1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Серии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Число реакций избеганий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Латентный период реакций избеганий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4196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обучение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проверка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обучение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проверка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580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Молодые крысы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7,9±0,5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28,1±1,4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2,4±0,1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2,4±0,2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580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Старые крысы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4,0±0,6*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18,4±2,3*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3,4±0,1*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3,0±0,1*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580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Леченные МХФ-15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8,0±0,3**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>
                          <a:latin typeface="Times New Roman"/>
                          <a:ea typeface="Times New Roman"/>
                          <a:cs typeface="Times New Roman"/>
                        </a:rPr>
                        <a:t>21,4±1,5*</a:t>
                      </a:r>
                      <a:endParaRPr lang="ru-RU" sz="20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3,3±0,1*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15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kk-KZ" sz="2000" b="1" dirty="0">
                          <a:latin typeface="Times New Roman"/>
                          <a:ea typeface="Times New Roman"/>
                          <a:cs typeface="Times New Roman"/>
                        </a:rPr>
                        <a:t>2,8±0,05</a:t>
                      </a:r>
                      <a:endParaRPr lang="ru-RU" sz="20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211" marR="6821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57158" y="1"/>
            <a:ext cx="685804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kk-KZ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kk-K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Таблица 2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kk-KZ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Влияние МХФ-15 на процессы обучения и памяти реакций активного избегания старых крыс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lang="kk-KZ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kk-KZ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lang="kk-KZ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kk-KZ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lang="kk-KZ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kk-KZ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lang="kk-KZ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kk-KZ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lang="kk-KZ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lang="kk-KZ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lang="kk-KZ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lang="kk-KZ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lang="kk-KZ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lang="kk-KZ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lang="kk-KZ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kk-KZ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kk-K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мечание: *-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U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lt;0,05 </a:t>
            </a:r>
            <a:r>
              <a:rPr kumimoji="0" lang="kk-K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 сравнению с молодыми, 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kk-K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**-по сравнению с нелеченными старыми крысами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71472" y="6572273"/>
            <a:ext cx="857252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Scientific and Technological  Seminar "GREEN ENERGY AND ENERGY SAVING TECHNOLOGIES IN KAZAKHSTAN"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Almaty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O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ctober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 23, 2015</a:t>
            </a:r>
            <a:endParaRPr kumimoji="0" lang="ru-RU" sz="10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K:\ProPowerPoint\Шаблоны\В работе\Химия\HimiaPrin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8429652" cy="720725"/>
          </a:xfrm>
        </p:spPr>
        <p:txBody>
          <a:bodyPr/>
          <a:lstStyle/>
          <a:p>
            <a:r>
              <a:rPr lang="ru-RU" sz="3200" b="1" dirty="0" smtClean="0">
                <a:solidFill>
                  <a:schemeClr val="bg1"/>
                </a:solidFill>
              </a:rPr>
              <a:t>В результате проведенного исследования сделаны следующие выводы:</a:t>
            </a:r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643042" y="785795"/>
            <a:ext cx="7143800" cy="3524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76176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80975" algn="l"/>
                <a:tab pos="457200" algn="l"/>
                <a:tab pos="571500" algn="l"/>
                <a:tab pos="685800" algn="l"/>
              </a:tabLst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80975" algn="l"/>
                <a:tab pos="457200" algn="l"/>
                <a:tab pos="571500" algn="l"/>
                <a:tab pos="685800" algn="l"/>
              </a:tabLst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становлено, что использование микроволновой активации, а также межфазного катализатора приводит значительному сокращению реакционного времени от нескольких суток до нескольких мин. Понижение выхода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опаргиловых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эфиров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етоксимов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од воздействием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W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злучения связано с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зомеризационными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лимеризационными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зменениями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опаргилбромида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80975" algn="l"/>
                <a:tab pos="457200" algn="l"/>
                <a:tab pos="571500" algn="l"/>
                <a:tab pos="685800" algn="l"/>
              </a:tabLst>
            </a:pPr>
            <a:endParaRPr lang="en-US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80975" algn="l"/>
                <a:tab pos="457200" algn="l"/>
                <a:tab pos="571500" algn="l"/>
                <a:tab pos="685800" algn="l"/>
              </a:tabLst>
            </a:pPr>
            <a:endParaRPr kumimoji="0" lang="ru-RU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80975" algn="l"/>
                <a:tab pos="457200" algn="l"/>
                <a:tab pos="571500" algn="l"/>
                <a:tab pos="685800" algn="l"/>
              </a:tabLst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бразование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ксазинов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требующее больших временных затрат, можно осуществить с помощью микроволновой активации, что сокращает время реакции, но, однако, не повышает выхода реакции вследствие ускорения конкурирующей реакции полимеризации  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α-метилстирола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80975" algn="l"/>
                <a:tab pos="457200" algn="l"/>
                <a:tab pos="571500" algn="l"/>
                <a:tab pos="685800" algn="l"/>
              </a:tabLst>
            </a:pPr>
            <a:endParaRPr kumimoji="0" lang="ru-RU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71472" y="6572273"/>
            <a:ext cx="857252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Scientific and Technological  Seminar "GREEN ENERGY AND ENERGY SAVING TECHNOLOGIES IN KAZAKHSTAN"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Almaty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O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ctober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 23, 2015</a:t>
            </a:r>
            <a:endParaRPr kumimoji="0" lang="ru-RU" sz="10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ctrTitle"/>
          </p:nvPr>
        </p:nvSpPr>
        <p:spPr>
          <a:xfrm>
            <a:off x="3571868" y="142852"/>
            <a:ext cx="5572133" cy="4572031"/>
          </a:xfrm>
        </p:spPr>
        <p:txBody>
          <a:bodyPr/>
          <a:lstStyle/>
          <a:p>
            <a:r>
              <a:rPr lang="en-US" sz="60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ny </a:t>
            </a:r>
            <a:br>
              <a:rPr lang="en-US" sz="60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60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anks</a:t>
            </a:r>
            <a:endParaRPr lang="ru-RU" sz="6000" i="1" dirty="0" smtClean="0">
              <a:solidFill>
                <a:schemeClr val="bg1"/>
              </a:solidFill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571472" y="6572273"/>
            <a:ext cx="857252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Scientific and Technological  Seminar "GREEN ENERGY AND ENERGY SAVING TECHNOLOGIES IN KAZAKHSTAN"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Almaty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O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ctober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 23, 2015</a:t>
            </a:r>
            <a:endParaRPr kumimoji="0" lang="ru-RU" sz="10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K:\ProPowerPoint\Шаблоны\В работе\Химия\HimiaPrin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720725"/>
          </a:xfrm>
        </p:spPr>
        <p:txBody>
          <a:bodyPr/>
          <a:lstStyle/>
          <a:p>
            <a:r>
              <a:rPr lang="ru-RU" sz="3200" dirty="0" smtClean="0">
                <a:solidFill>
                  <a:schemeClr val="bg1"/>
                </a:solidFill>
              </a:rPr>
              <a:t>Синтез </a:t>
            </a:r>
            <a:r>
              <a:rPr lang="ru-RU" sz="3200" dirty="0" err="1" smtClean="0">
                <a:solidFill>
                  <a:schemeClr val="bg1"/>
                </a:solidFill>
              </a:rPr>
              <a:t>феноксиалкиловых</a:t>
            </a:r>
            <a:r>
              <a:rPr lang="ru-RU" sz="3200" dirty="0" smtClean="0">
                <a:solidFill>
                  <a:schemeClr val="bg1"/>
                </a:solidFill>
              </a:rPr>
              <a:t> эфиров пиперидин </a:t>
            </a:r>
            <a:r>
              <a:rPr lang="ru-RU" sz="3200" dirty="0" err="1" smtClean="0">
                <a:solidFill>
                  <a:schemeClr val="bg1"/>
                </a:solidFill>
              </a:rPr>
              <a:t>кетоксимов</a:t>
            </a:r>
            <a:r>
              <a:rPr lang="ru-RU" sz="3200" dirty="0" smtClean="0">
                <a:solidFill>
                  <a:schemeClr val="bg1"/>
                </a:solidFill>
              </a:rPr>
              <a:t>. Поиск оптимальной схемы</a:t>
            </a:r>
          </a:p>
        </p:txBody>
      </p:sp>
      <p:graphicFrame>
        <p:nvGraphicFramePr>
          <p:cNvPr id="5" name="Схема 4"/>
          <p:cNvGraphicFramePr/>
          <p:nvPr/>
        </p:nvGraphicFramePr>
        <p:xfrm>
          <a:off x="928662" y="1142984"/>
          <a:ext cx="13216030" cy="54292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71472" y="6572273"/>
            <a:ext cx="857252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Scientific and Technological  Seminar "GREEN ENERGY AND ENERGY SAVING TECHNOLOGIES IN KAZAKHSTAN"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Almaty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O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ctober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 23, 2015</a:t>
            </a:r>
            <a:endParaRPr kumimoji="0" lang="ru-RU" sz="10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:\ProPowerPoint\Шаблоны\В работе\Химия\HimiaPrint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Заголовок 1"/>
          <p:cNvSpPr>
            <a:spLocks noGrp="1"/>
          </p:cNvSpPr>
          <p:nvPr>
            <p:ph type="title"/>
          </p:nvPr>
        </p:nvSpPr>
        <p:spPr>
          <a:xfrm>
            <a:off x="468313" y="188913"/>
            <a:ext cx="6851650" cy="1143000"/>
          </a:xfrm>
        </p:spPr>
        <p:txBody>
          <a:bodyPr/>
          <a:lstStyle/>
          <a:p>
            <a:r>
              <a:rPr lang="ru-RU" sz="2800" b="1" dirty="0" smtClean="0"/>
              <a:t>Синтез </a:t>
            </a:r>
            <a:r>
              <a:rPr lang="ru-RU" sz="2800" b="1" dirty="0" err="1" smtClean="0"/>
              <a:t>феноксиалкиловых</a:t>
            </a:r>
            <a:r>
              <a:rPr lang="ru-RU" sz="2800" b="1" dirty="0" smtClean="0"/>
              <a:t> эфиров пиперидин </a:t>
            </a:r>
            <a:r>
              <a:rPr lang="ru-RU" sz="2800" b="1" dirty="0" err="1" smtClean="0"/>
              <a:t>кетоксимов</a:t>
            </a:r>
            <a:r>
              <a:rPr lang="ru-RU" sz="2800" b="1" dirty="0" smtClean="0"/>
              <a:t> в классических условиях реакции </a:t>
            </a:r>
            <a:r>
              <a:rPr lang="ru-RU" sz="2800" b="1" dirty="0" err="1" smtClean="0"/>
              <a:t>Вильямсона</a:t>
            </a:r>
            <a:endParaRPr lang="ru-RU" sz="2800" b="1" dirty="0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57163" y="2859088"/>
          <a:ext cx="7232650" cy="3582987"/>
        </p:xfrm>
        <a:graphic>
          <a:graphicData uri="http://schemas.openxmlformats.org/presentationml/2006/ole">
            <p:oleObj spid="_x0000_s9218" name="CS ChemDraw Drawing" r:id="rId4" imgW="6466680" imgH="3195720" progId="ChemDraw.Document.6.0">
              <p:embed/>
            </p:oleObj>
          </a:graphicData>
        </a:graphic>
      </p:graphicFrame>
      <p:graphicFrame>
        <p:nvGraphicFramePr>
          <p:cNvPr id="9" name="Схема 8"/>
          <p:cNvGraphicFramePr/>
          <p:nvPr/>
        </p:nvGraphicFramePr>
        <p:xfrm>
          <a:off x="142844" y="1428736"/>
          <a:ext cx="7215238" cy="12858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71472" y="6572273"/>
            <a:ext cx="857252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Scientific and Technological  Seminar "GREEN ENERGY AND ENERGY SAVING TECHNOLOGIES IN KAZAKHSTAN"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Almaty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O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ctober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 23, 2015</a:t>
            </a:r>
            <a:endParaRPr kumimoji="0" lang="ru-RU" sz="10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K:\ProPowerPoint\Шаблоны\В работе\Химия\HimiaPrin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4290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Заголовок 1"/>
          <p:cNvSpPr>
            <a:spLocks noGrp="1"/>
          </p:cNvSpPr>
          <p:nvPr>
            <p:ph type="title"/>
          </p:nvPr>
        </p:nvSpPr>
        <p:spPr>
          <a:xfrm>
            <a:off x="0" y="1"/>
            <a:ext cx="9858412" cy="714356"/>
          </a:xfrm>
        </p:spPr>
        <p:txBody>
          <a:bodyPr/>
          <a:lstStyle/>
          <a:p>
            <a:r>
              <a:rPr lang="ru-RU" sz="3200" dirty="0" smtClean="0">
                <a:solidFill>
                  <a:schemeClr val="bg1"/>
                </a:solidFill>
              </a:rPr>
              <a:t>Классические условия: подбор</a:t>
            </a:r>
            <a:br>
              <a:rPr lang="ru-RU" sz="3200" dirty="0" smtClean="0">
                <a:solidFill>
                  <a:schemeClr val="bg1"/>
                </a:solidFill>
              </a:rPr>
            </a:br>
            <a:r>
              <a:rPr lang="ru-RU" sz="3200" dirty="0" smtClean="0">
                <a:solidFill>
                  <a:schemeClr val="bg1"/>
                </a:solidFill>
              </a:rPr>
              <a:t>растворителей и катализаторов </a:t>
            </a:r>
          </a:p>
        </p:txBody>
      </p:sp>
      <p:graphicFrame>
        <p:nvGraphicFramePr>
          <p:cNvPr id="5" name="Схема 4"/>
          <p:cNvGraphicFramePr/>
          <p:nvPr/>
        </p:nvGraphicFramePr>
        <p:xfrm>
          <a:off x="785786" y="1285860"/>
          <a:ext cx="8715436" cy="242889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072198" y="3857628"/>
          <a:ext cx="2609850" cy="2659063"/>
        </p:xfrm>
        <a:graphic>
          <a:graphicData uri="http://schemas.openxmlformats.org/presentationml/2006/ole">
            <p:oleObj spid="_x0000_s11267" name="CS ChemDraw Drawing" r:id="rId9" imgW="1943280" imgH="1972440" progId="ChemDraw.Document.6.0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643042" y="414338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400" b="1" dirty="0" smtClean="0"/>
              <a:t>Межфазный катализатор - ТЕТРАБУТИЛАММОНИЙБРОМИД</a:t>
            </a:r>
            <a:endParaRPr lang="ru-RU" sz="2400" b="1" dirty="0"/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571472" y="6572273"/>
            <a:ext cx="857252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Scientific and Technological  Seminar "GREEN ENERGY AND ENERGY SAVING TECHNOLOGIES IN KAZAKHSTAN"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Almaty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O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ctober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 23, 2015</a:t>
            </a:r>
            <a:endParaRPr kumimoji="0" lang="ru-RU" sz="10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:\ProPowerPoint\Шаблоны\В работе\Химия\HimiaPrint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Заголовок 1"/>
          <p:cNvSpPr>
            <a:spLocks noGrp="1"/>
          </p:cNvSpPr>
          <p:nvPr>
            <p:ph type="title"/>
          </p:nvPr>
        </p:nvSpPr>
        <p:spPr>
          <a:xfrm>
            <a:off x="0" y="1"/>
            <a:ext cx="7500958" cy="1428736"/>
          </a:xfrm>
        </p:spPr>
        <p:txBody>
          <a:bodyPr/>
          <a:lstStyle/>
          <a:p>
            <a:r>
              <a:rPr lang="ru-RU" sz="2800" b="1" dirty="0" smtClean="0"/>
              <a:t>Синтез </a:t>
            </a:r>
            <a:r>
              <a:rPr lang="ru-RU" sz="2800" b="1" dirty="0" err="1" smtClean="0"/>
              <a:t>феноксиалкиловых</a:t>
            </a:r>
            <a:r>
              <a:rPr lang="ru-RU" sz="2800" b="1" dirty="0" smtClean="0"/>
              <a:t> эфиров пиперидин </a:t>
            </a:r>
            <a:r>
              <a:rPr lang="ru-RU" sz="2800" b="1" dirty="0" err="1" smtClean="0"/>
              <a:t>кетоксимов</a:t>
            </a:r>
            <a:r>
              <a:rPr lang="ru-RU" sz="2800" b="1" dirty="0" smtClean="0"/>
              <a:t> в модифицированных  условиях реакции </a:t>
            </a:r>
            <a:r>
              <a:rPr lang="ru-RU" sz="2800" b="1" dirty="0" err="1" smtClean="0"/>
              <a:t>Вильямсона</a:t>
            </a:r>
            <a:r>
              <a:rPr lang="ru-RU" sz="2800" b="1" dirty="0" smtClean="0"/>
              <a:t> </a:t>
            </a:r>
          </a:p>
        </p:txBody>
      </p:sp>
      <p:graphicFrame>
        <p:nvGraphicFramePr>
          <p:cNvPr id="6" name="Схема 5"/>
          <p:cNvGraphicFramePr/>
          <p:nvPr/>
        </p:nvGraphicFramePr>
        <p:xfrm>
          <a:off x="1500166" y="1428736"/>
          <a:ext cx="7429616" cy="16430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12293" name="Picture 5" descr="http://irecommend.ru/sites/default/files/product-images/96783/new_67220017_l_7.jpe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1643050"/>
            <a:ext cx="2071702" cy="1209873"/>
          </a:xfrm>
          <a:prstGeom prst="rect">
            <a:avLst/>
          </a:prstGeom>
          <a:noFill/>
        </p:spPr>
      </p:pic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0" y="3000372"/>
          <a:ext cx="7402061" cy="3355994"/>
        </p:xfrm>
        <a:graphic>
          <a:graphicData uri="http://schemas.openxmlformats.org/presentationml/2006/ole">
            <p:oleObj spid="_x0000_s12294" name="CS ChemDraw Drawing" r:id="rId10" imgW="6105240" imgH="2761200" progId="ChemDraw.Document.6.0">
              <p:embed/>
            </p:oleObj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571472" y="6572273"/>
            <a:ext cx="857252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Scientific and Technological  Seminar "GREEN ENERGY AND ENERGY SAVING TECHNOLOGIES IN KAZAKHSTAN"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Almaty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O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ctober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 23, 2015</a:t>
            </a:r>
            <a:endParaRPr kumimoji="0" lang="ru-RU" sz="10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K:\ProPowerPoint\Шаблоны\В работе\Химия\HimiaPrin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Заголовок 1"/>
          <p:cNvSpPr>
            <a:spLocks noGrp="1"/>
          </p:cNvSpPr>
          <p:nvPr>
            <p:ph type="title"/>
          </p:nvPr>
        </p:nvSpPr>
        <p:spPr>
          <a:xfrm>
            <a:off x="0" y="285728"/>
            <a:ext cx="9144000" cy="720725"/>
          </a:xfrm>
        </p:spPr>
        <p:txBody>
          <a:bodyPr/>
          <a:lstStyle/>
          <a:p>
            <a:r>
              <a:rPr lang="ru-RU" sz="3200" dirty="0" smtClean="0">
                <a:solidFill>
                  <a:schemeClr val="bg1"/>
                </a:solidFill>
              </a:rPr>
              <a:t>Итоговый результат поиска оптимальной схемы синтеза </a:t>
            </a:r>
            <a:r>
              <a:rPr lang="ru-RU" sz="3200" dirty="0" err="1" smtClean="0">
                <a:solidFill>
                  <a:schemeClr val="bg1"/>
                </a:solidFill>
              </a:rPr>
              <a:t>феноксиалкиловых</a:t>
            </a:r>
            <a:r>
              <a:rPr lang="ru-RU" sz="3200" dirty="0" smtClean="0">
                <a:solidFill>
                  <a:schemeClr val="bg1"/>
                </a:solidFill>
              </a:rPr>
              <a:t> эфиров пиперидин</a:t>
            </a:r>
            <a:r>
              <a:rPr lang="kk-KZ" sz="3200" dirty="0" smtClean="0">
                <a:solidFill>
                  <a:schemeClr val="bg1"/>
                </a:solidFill>
              </a:rPr>
              <a:t>а</a:t>
            </a:r>
            <a:r>
              <a:rPr lang="ru-RU" sz="3200" dirty="0" smtClean="0">
                <a:solidFill>
                  <a:schemeClr val="bg1"/>
                </a:solidFill>
              </a:rPr>
              <a:t> </a:t>
            </a:r>
            <a:r>
              <a:rPr lang="ru-RU" sz="3200" dirty="0" err="1" smtClean="0">
                <a:solidFill>
                  <a:schemeClr val="bg1"/>
                </a:solidFill>
              </a:rPr>
              <a:t>кетоксимов</a:t>
            </a:r>
            <a:endParaRPr lang="ru-RU" sz="32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Схема 4"/>
          <p:cNvGraphicFramePr/>
          <p:nvPr/>
        </p:nvGraphicFramePr>
        <p:xfrm>
          <a:off x="928662" y="1142984"/>
          <a:ext cx="13216030" cy="54292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:\ProPowerPoint\Шаблоны\В работе\Химия\HimiaPrint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Заголовок 1"/>
          <p:cNvSpPr>
            <a:spLocks noGrp="1"/>
          </p:cNvSpPr>
          <p:nvPr>
            <p:ph type="title"/>
          </p:nvPr>
        </p:nvSpPr>
        <p:spPr>
          <a:xfrm>
            <a:off x="0" y="1"/>
            <a:ext cx="7500958" cy="1428736"/>
          </a:xfrm>
        </p:spPr>
        <p:txBody>
          <a:bodyPr/>
          <a:lstStyle/>
          <a:p>
            <a:r>
              <a:rPr lang="ru-RU" sz="2800" b="1" dirty="0" smtClean="0"/>
              <a:t>Оптимальная схема получения </a:t>
            </a:r>
            <a:r>
              <a:rPr lang="ru-RU" sz="2800" b="1" dirty="0" err="1" smtClean="0"/>
              <a:t>пропаргиловых</a:t>
            </a:r>
            <a:r>
              <a:rPr lang="ru-RU" sz="2800" b="1" dirty="0" smtClean="0"/>
              <a:t> эфиров пиперидин </a:t>
            </a:r>
            <a:r>
              <a:rPr lang="ru-RU" sz="2800" b="1" dirty="0" err="1" smtClean="0"/>
              <a:t>кетоксимов</a:t>
            </a:r>
            <a:r>
              <a:rPr lang="ru-RU" sz="2800" b="1" dirty="0" smtClean="0"/>
              <a:t> в условиях реакции </a:t>
            </a:r>
            <a:r>
              <a:rPr lang="ru-RU" sz="2800" b="1" dirty="0" err="1" smtClean="0"/>
              <a:t>Вильямсона</a:t>
            </a:r>
            <a:r>
              <a:rPr lang="ru-RU" sz="2800" b="1" dirty="0" smtClean="0"/>
              <a:t> </a:t>
            </a:r>
          </a:p>
        </p:txBody>
      </p:sp>
      <p:graphicFrame>
        <p:nvGraphicFramePr>
          <p:cNvPr id="7" name="Схема 6"/>
          <p:cNvGraphicFramePr/>
          <p:nvPr/>
        </p:nvGraphicFramePr>
        <p:xfrm>
          <a:off x="142844" y="1285860"/>
          <a:ext cx="7000924" cy="14287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42875" y="3214688"/>
          <a:ext cx="7286625" cy="2192337"/>
        </p:xfrm>
        <a:graphic>
          <a:graphicData uri="http://schemas.openxmlformats.org/presentationml/2006/ole">
            <p:oleObj spid="_x0000_s14339" name="CS ChemDraw Drawing" r:id="rId9" imgW="4534920" imgH="1363320" progId="ChemDraw.Document.6.0">
              <p:embed/>
            </p:oleObj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28596" y="6611779"/>
            <a:ext cx="857252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Scientific and Technological  Seminar "GREEN ENERGY AND ENERGY SAVING TECHNOLOGIES IN KAZAKHSTAN"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Almaty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O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ctober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 23, 2015</a:t>
            </a:r>
            <a:endParaRPr kumimoji="0" lang="ru-RU" sz="10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728" y="0"/>
            <a:ext cx="7286676" cy="1500174"/>
          </a:xfrm>
        </p:spPr>
        <p:txBody>
          <a:bodyPr/>
          <a:lstStyle/>
          <a:p>
            <a:r>
              <a:rPr lang="ru-RU" sz="3200" b="1" dirty="0" smtClean="0"/>
              <a:t>Синтез </a:t>
            </a:r>
            <a:r>
              <a:rPr lang="ru-RU" sz="3200" b="1" dirty="0" err="1" smtClean="0"/>
              <a:t>оксазинов</a:t>
            </a:r>
            <a:r>
              <a:rPr lang="ru-RU" sz="3200" b="1" dirty="0" smtClean="0"/>
              <a:t> в классических условиях и с применением микроволнового излучения</a:t>
            </a:r>
            <a:endParaRPr lang="ru-RU" sz="3200" b="1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643042" y="3932237"/>
          <a:ext cx="7289800" cy="2925763"/>
        </p:xfrm>
        <a:graphic>
          <a:graphicData uri="http://schemas.openxmlformats.org/presentationml/2006/ole">
            <p:oleObj spid="_x0000_s17410" name="CS ChemDraw Drawing" r:id="rId3" imgW="3275640" imgH="1310400" progId="ChemDraw.Document.6.0">
              <p:embed/>
            </p:oleObj>
          </a:graphicData>
        </a:graphic>
      </p:graphicFrame>
      <p:graphicFrame>
        <p:nvGraphicFramePr>
          <p:cNvPr id="5" name="Схема 4"/>
          <p:cNvGraphicFramePr/>
          <p:nvPr/>
        </p:nvGraphicFramePr>
        <p:xfrm>
          <a:off x="1142976" y="1500174"/>
          <a:ext cx="9715568" cy="37862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71472" y="6572273"/>
            <a:ext cx="857252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Scientific and Technological  Seminar "GREEN ENERGY AND ENERGY SAVING TECHNOLOGIES IN KAZAKHSTAN"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Almaty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, O</a:t>
            </a:r>
            <a:r>
              <a:rPr kumimoji="0" lang="ru-RU" sz="1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ctober</a:t>
            </a:r>
            <a:r>
              <a:rPr kumimoji="0" lang="ru-RU" sz="1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ea typeface="Times New Roman" pitchFamily="18" charset="0"/>
              </a:rPr>
              <a:t> 23, 2015</a:t>
            </a:r>
            <a:endParaRPr kumimoji="0" lang="ru-RU" sz="1000" b="1" i="1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 smtClean="0">
                <a:cs typeface="Times New Roman" pitchFamily="18" charset="0"/>
              </a:rPr>
              <a:t>Цианэтилирование</a:t>
            </a:r>
            <a:r>
              <a:rPr lang="ru-RU" b="1" dirty="0" smtClean="0">
                <a:cs typeface="Times New Roman" pitchFamily="18" charset="0"/>
              </a:rPr>
              <a:t> ВЭМЭА</a:t>
            </a:r>
            <a:endParaRPr lang="ru-RU" dirty="0"/>
          </a:p>
        </p:txBody>
      </p:sp>
      <p:graphicFrame>
        <p:nvGraphicFramePr>
          <p:cNvPr id="5" name="Схема 4"/>
          <p:cNvGraphicFramePr/>
          <p:nvPr/>
        </p:nvGraphicFramePr>
        <p:xfrm>
          <a:off x="1142976" y="1500174"/>
          <a:ext cx="9715568" cy="37862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403648" y="4365104"/>
          <a:ext cx="7336514" cy="1800200"/>
        </p:xfrm>
        <a:graphic>
          <a:graphicData uri="http://schemas.openxmlformats.org/presentationml/2006/ole">
            <p:oleObj spid="_x0000_s24579" name="CS ChemDraw Drawing" r:id="rId8" imgW="5835474" imgH="143259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imia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imia</Template>
  <TotalTime>885</TotalTime>
  <Words>673</Words>
  <Application>Microsoft Office PowerPoint</Application>
  <PresentationFormat>Экран (4:3)</PresentationFormat>
  <Paragraphs>165</Paragraphs>
  <Slides>1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6" baseType="lpstr">
      <vt:lpstr>Himia</vt:lpstr>
      <vt:lpstr>CS ChemDraw Drawing</vt:lpstr>
      <vt:lpstr>ENERGY SAVING TECHNOLOGIES  IN FINE ORGANIC SYNTHESIS OF BIOLOGICALLY ACTIVE SUBSTANCES</vt:lpstr>
      <vt:lpstr>Синтез феноксиалкиловых эфиров пиперидин кетоксимов. Поиск оптимальной схемы</vt:lpstr>
      <vt:lpstr>Синтез феноксиалкиловых эфиров пиперидин кетоксимов в классических условиях реакции Вильямсона</vt:lpstr>
      <vt:lpstr>Классические условия: подбор растворителей и катализаторов </vt:lpstr>
      <vt:lpstr>Синтез феноксиалкиловых эфиров пиперидин кетоксимов в модифицированных  условиях реакции Вильямсона </vt:lpstr>
      <vt:lpstr>Итоговый результат поиска оптимальной схемы синтеза феноксиалкиловых эфиров пиперидина кетоксимов</vt:lpstr>
      <vt:lpstr>Оптимальная схема получения пропаргиловых эфиров пиперидин кетоксимов в условиях реакции Вильямсона </vt:lpstr>
      <vt:lpstr>Синтез оксазинов в классических условиях и с применением микроволнового излучения</vt:lpstr>
      <vt:lpstr>Цианэтилирование ВЭМЭА</vt:lpstr>
      <vt:lpstr>Цианэтилирование 1-(2-этоксиэтил)-4-этинил-4-оксипиперидина</vt:lpstr>
      <vt:lpstr>МХФ-15 КАК НАИБОЛЕЕ АКТИВНЫЙ ИММУНОМОДУЛЯТОР</vt:lpstr>
      <vt:lpstr>Слайд 12</vt:lpstr>
      <vt:lpstr>В результате проведенного исследования сделаны следующие выводы:</vt:lpstr>
      <vt:lpstr>Many  thanks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uckYouBill</dc:creator>
  <dc:description>http://propowerpoint.ru - Бесплатные шаблоны для презентаций. Полезные советы и уроки  PowerPoint .</dc:description>
  <cp:lastModifiedBy>YUVK</cp:lastModifiedBy>
  <cp:revision>85</cp:revision>
  <dcterms:created xsi:type="dcterms:W3CDTF">2013-08-07T03:46:25Z</dcterms:created>
  <dcterms:modified xsi:type="dcterms:W3CDTF">2015-10-22T15:41:24Z</dcterms:modified>
</cp:coreProperties>
</file>